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01A1C6" w14:textId="3EEF75F5" w:rsidR="007A2948" w:rsidRPr="00515073" w:rsidRDefault="007A2948" w:rsidP="007A2948">
      <w:pPr>
        <w:jc w:val="center"/>
        <w:rPr>
          <w:rFonts w:ascii="Times New Roman" w:hAnsi="Times New Roman" w:cs="Times New Roman"/>
          <w:b/>
          <w:sz w:val="30"/>
          <w:szCs w:val="24"/>
        </w:rPr>
      </w:pPr>
      <w:r w:rsidRPr="00515073">
        <w:rPr>
          <w:rFonts w:ascii="Times New Roman" w:hAnsi="Times New Roman" w:cs="Times New Roman"/>
          <w:b/>
          <w:sz w:val="30"/>
          <w:szCs w:val="24"/>
        </w:rPr>
        <w:t>BÀI 4: CÁC TẬP HỢP SỐ</w:t>
      </w:r>
    </w:p>
    <w:p w14:paraId="2D3280A3" w14:textId="161D2130" w:rsidR="00D6607D" w:rsidRDefault="00D6607D" w:rsidP="007A294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ặn dò: </w:t>
      </w:r>
    </w:p>
    <w:p w14:paraId="768EF278" w14:textId="3B2D1983" w:rsidR="006406FB" w:rsidRPr="006406FB" w:rsidRDefault="006406FB" w:rsidP="007A29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hép lý thuyết và làm bài tập vào tập.</w:t>
      </w:r>
    </w:p>
    <w:p w14:paraId="44198377" w14:textId="096BB848" w:rsidR="00D6607D" w:rsidRDefault="00D6607D" w:rsidP="007A29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Tự đọc lại các tập hợp số đã học.</w:t>
      </w:r>
    </w:p>
    <w:p w14:paraId="7E7625ED" w14:textId="49898EB7" w:rsidR="00D6607D" w:rsidRDefault="00D6607D" w:rsidP="007A29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Hiểu rõ kí hiệu khoảng, đoạn, nửa khoảng và biểu diễn được trên trục số.</w:t>
      </w:r>
    </w:p>
    <w:p w14:paraId="78552ED6" w14:textId="51D1BC89" w:rsidR="00D6607D" w:rsidRPr="00D6607D" w:rsidRDefault="00D6607D" w:rsidP="007A29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Thực hiện được các phép toán lấy giao, hợp, hiệu, phần bù.</w:t>
      </w:r>
    </w:p>
    <w:p w14:paraId="038D047E" w14:textId="67CEAAAA" w:rsidR="007A2948" w:rsidRPr="007A2948" w:rsidRDefault="007A2948" w:rsidP="007A294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. Các tập hợp số đã học: (Xem SGK/16)</w:t>
      </w:r>
    </w:p>
    <w:p w14:paraId="4FAE89E9" w14:textId="1AFC4E43" w:rsidR="005D7B3D" w:rsidRPr="007A2948" w:rsidRDefault="005D7B3D" w:rsidP="005D7B3D">
      <w:pPr>
        <w:rPr>
          <w:rFonts w:ascii="Times New Roman" w:hAnsi="Times New Roman" w:cs="Times New Roman"/>
          <w:b/>
          <w:sz w:val="24"/>
          <w:szCs w:val="24"/>
        </w:rPr>
      </w:pPr>
      <w:r w:rsidRPr="007A2948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="007A2948">
        <w:rPr>
          <w:rFonts w:ascii="Times New Roman" w:hAnsi="Times New Roman" w:cs="Times New Roman"/>
          <w:b/>
          <w:sz w:val="24"/>
          <w:szCs w:val="24"/>
        </w:rPr>
        <w:t>Các tập hợp con thường dùng của R:</w:t>
      </w:r>
    </w:p>
    <w:p w14:paraId="75ED862F" w14:textId="089F0F2A" w:rsidR="005D7B3D" w:rsidRPr="007A2948" w:rsidRDefault="007A2948" w:rsidP="005D7B3D">
      <w:pPr>
        <w:rPr>
          <w:rFonts w:ascii="Times New Roman" w:hAnsi="Times New Roman" w:cs="Times New Roman"/>
          <w:b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28864" behindDoc="0" locked="0" layoutInCell="1" hidden="0" allowOverlap="1" wp14:anchorId="59207862" wp14:editId="66638C6D">
                <wp:simplePos x="0" y="0"/>
                <wp:positionH relativeFrom="column">
                  <wp:posOffset>3058350</wp:posOffset>
                </wp:positionH>
                <wp:positionV relativeFrom="paragraph">
                  <wp:posOffset>217805</wp:posOffset>
                </wp:positionV>
                <wp:extent cx="581025" cy="352425"/>
                <wp:effectExtent l="0" t="0" r="0" b="9525"/>
                <wp:wrapNone/>
                <wp:docPr id="1000" name="Rectangle 10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B9894C6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207862" id="Rectangle 1000" o:spid="_x0000_s1026" style="position:absolute;margin-left:240.8pt;margin-top:17.15pt;width:45.75pt;height:27.75pt;z-index:2514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" filled="f" stroked="f">
                <v:textbox inset="2.53958mm,1.2694mm,2.53958mm,1.2694mm">
                  <w:txbxContent>
                    <w:p w14:paraId="3B9894C6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24768" behindDoc="0" locked="0" layoutInCell="1" hidden="0" allowOverlap="1" wp14:anchorId="400600D6" wp14:editId="77E31194">
                <wp:simplePos x="0" y="0"/>
                <wp:positionH relativeFrom="column">
                  <wp:posOffset>2616835</wp:posOffset>
                </wp:positionH>
                <wp:positionV relativeFrom="paragraph">
                  <wp:posOffset>198310</wp:posOffset>
                </wp:positionV>
                <wp:extent cx="581025" cy="352425"/>
                <wp:effectExtent l="0" t="0" r="0" b="9525"/>
                <wp:wrapNone/>
                <wp:docPr id="956" name="Rectangle 9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B2FAA22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0600D6" id="Rectangle 956" o:spid="_x0000_s1027" style="position:absolute;margin-left:206.05pt;margin-top:15.6pt;width:45.75pt;height:27.75pt;z-index:2514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" filled="f" stroked="f">
                <v:textbox inset="2.53958mm,1.2694mm,2.53958mm,1.2694mm">
                  <w:txbxContent>
                    <w:p w14:paraId="5B2FAA22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="00B472B5">
        <w:rPr>
          <w:rFonts w:ascii="Times New Roman" w:hAnsi="Times New Roman" w:cs="Times New Roman"/>
          <w:b/>
          <w:sz w:val="24"/>
          <w:szCs w:val="24"/>
        </w:rPr>
        <w:t>1.</w:t>
      </w:r>
      <w:r w:rsidR="005D7B3D" w:rsidRPr="007A2948">
        <w:rPr>
          <w:rFonts w:ascii="Times New Roman" w:hAnsi="Times New Roman" w:cs="Times New Roman"/>
          <w:b/>
          <w:sz w:val="24"/>
          <w:szCs w:val="24"/>
        </w:rPr>
        <w:t xml:space="preserve"> Khoảng: </w:t>
      </w:r>
    </w:p>
    <w:p w14:paraId="3441B169" w14:textId="1658E275" w:rsidR="005D7B3D" w:rsidRPr="007A2948" w:rsidRDefault="007A2948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06688" behindDoc="0" locked="0" layoutInCell="1" hidden="0" allowOverlap="1" wp14:anchorId="73EB2981" wp14:editId="3802048C">
                <wp:simplePos x="0" y="0"/>
                <wp:positionH relativeFrom="column">
                  <wp:posOffset>2972880</wp:posOffset>
                </wp:positionH>
                <wp:positionV relativeFrom="paragraph">
                  <wp:posOffset>180975</wp:posOffset>
                </wp:positionV>
                <wp:extent cx="581025" cy="352425"/>
                <wp:effectExtent l="0" t="0" r="0" b="9525"/>
                <wp:wrapNone/>
                <wp:docPr id="932" name="Rectangle 9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AA1B3C2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EB2981" id="Rectangle 932" o:spid="_x0000_s1028" style="position:absolute;margin-left:234.1pt;margin-top:14.25pt;width:45.75pt;height:27.75pt;z-index:2515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" filled="f" stroked="f">
                <v:textbox inset="2.53958mm,1.2694mm,2.53958mm,1.2694mm">
                  <w:txbxContent>
                    <w:p w14:paraId="2AA1B3C2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vertAlign w:val="subscript"/>
        </w:rPr>
        <mc:AlternateContent>
          <mc:Choice Requires="wpg">
            <w:drawing>
              <wp:anchor distT="0" distB="0" distL="114300" distR="114300" simplePos="0" relativeHeight="251510784" behindDoc="0" locked="0" layoutInCell="1" allowOverlap="1" wp14:anchorId="03421C21" wp14:editId="77E5076F">
                <wp:simplePos x="0" y="0"/>
                <wp:positionH relativeFrom="column">
                  <wp:posOffset>2300364</wp:posOffset>
                </wp:positionH>
                <wp:positionV relativeFrom="paragraph">
                  <wp:posOffset>298915</wp:posOffset>
                </wp:positionV>
                <wp:extent cx="1984375" cy="349250"/>
                <wp:effectExtent l="0" t="0" r="0" b="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4375" cy="349250"/>
                          <a:chOff x="4167" y="14246"/>
                          <a:chExt cx="3125" cy="550"/>
                        </a:xfrm>
                      </wpg:grpSpPr>
                      <wps:wsp>
                        <wps:cNvPr id="25" name="Rectangle 25"/>
                        <wps:cNvSpPr/>
                        <wps:spPr>
                          <a:xfrm>
                            <a:off x="4167" y="14246"/>
                            <a:ext cx="3125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C06FE3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4167" y="14531"/>
                            <a:ext cx="234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7" name="Rectangle 27"/>
                        <wps:cNvSpPr/>
                        <wps:spPr>
                          <a:xfrm>
                            <a:off x="5247" y="1424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5CD5528" w14:textId="77777777" w:rsidR="005D7B3D" w:rsidRDefault="005D7B3D" w:rsidP="005D7B3D">
                              <w:pPr>
                                <w:spacing w:line="275" w:lineRule="auto"/>
                                <w:textDirection w:val="btLr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4"/>
                                </w:rPr>
                                <w:t>(</w:t>
                              </w:r>
                            </w:p>
                          </w:txbxContent>
                        </wps:txbx>
                        <wps:bodyPr spcFirstLastPara="1" wrap="square" lIns="91425" tIns="45700" rIns="91425" bIns="45700" anchor="t" anchorCtr="0">
                          <a:noAutofit/>
                        </wps:bodyPr>
                      </wps:wsp>
                      <wps:wsp>
                        <wps:cNvPr id="28" name="Freeform: Shape 28"/>
                        <wps:cNvSpPr/>
                        <wps:spPr>
                          <a:xfrm>
                            <a:off x="4167" y="14441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41E1B675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29" name="Freeform: Shape 29"/>
                        <wps:cNvSpPr/>
                        <wps:spPr>
                          <a:xfrm>
                            <a:off x="4287" y="14441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1FB59C99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0" name="Freeform: Shape 30"/>
                        <wps:cNvSpPr/>
                        <wps:spPr>
                          <a:xfrm>
                            <a:off x="4437" y="14441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2341B53B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1" name="Freeform: Shape 31"/>
                        <wps:cNvSpPr/>
                        <wps:spPr>
                          <a:xfrm>
                            <a:off x="4587" y="14456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610497D3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2" name="Freeform: Shape 32"/>
                        <wps:cNvSpPr/>
                        <wps:spPr>
                          <a:xfrm>
                            <a:off x="4707" y="14456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4DAE34A0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3" name="Freeform: Shape 33"/>
                        <wps:cNvSpPr/>
                        <wps:spPr>
                          <a:xfrm>
                            <a:off x="4872" y="14456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55F2662F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4" name="Freeform: Shape 34"/>
                        <wps:cNvSpPr/>
                        <wps:spPr>
                          <a:xfrm>
                            <a:off x="5022" y="14456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72C48B71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5" name="Freeform: Shape 35"/>
                        <wps:cNvSpPr/>
                        <wps:spPr>
                          <a:xfrm>
                            <a:off x="5172" y="14441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4ED14E6E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6" name="Freeform: Shape 36"/>
                        <wps:cNvSpPr/>
                        <wps:spPr>
                          <a:xfrm>
                            <a:off x="5307" y="14426"/>
                            <a:ext cx="180" cy="1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80" h="180" extrusionOk="0">
                                <a:moveTo>
                                  <a:pt x="0" y="180"/>
                                </a:moveTo>
                                <a:cubicBezTo>
                                  <a:pt x="75" y="105"/>
                                  <a:pt x="150" y="30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6CB38E3E" w14:textId="77777777" w:rsidR="005D7B3D" w:rsidRDefault="005D7B3D" w:rsidP="005D7B3D">
                              <w:pPr>
                                <w:spacing w:after="0" w:line="240" w:lineRule="auto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421C21" id="Group 24" o:spid="_x0000_s1029" style="position:absolute;margin-left:181.15pt;margin-top:23.55pt;width:156.25pt;height:27.5pt;z-index:251510784" coordorigin="4167,14246" coordsize="3125,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">
                <v:rect id="Rectangle 25" o:spid="_x0000_s1030" style="position:absolute;left:4167;top:14246;width:3125;height:5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" filled="f" stroked="f">
                  <v:textbox inset="2.53958mm,2.53958mm,2.53958mm,2.53958mm">
                    <w:txbxContent>
                      <w:p w14:paraId="17C06FE3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" o:spid="_x0000_s1031" type="#_x0000_t32" style="position:absolute;left:4167;top:14531;width:2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">
                  <v:stroke endarrow="block"/>
                </v:shape>
                <v:rect id="Rectangle 27" o:spid="_x0000_s1032" style="position:absolute;left:5247;top:1424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" filled="f" stroked="f">
                  <v:textbox inset="2.53958mm,1.2694mm,2.53958mm,1.2694mm">
                    <w:txbxContent>
                      <w:p w14:paraId="75CD5528" w14:textId="77777777" w:rsidR="005D7B3D" w:rsidRDefault="005D7B3D" w:rsidP="005D7B3D">
                        <w:pPr>
                          <w:spacing w:line="275" w:lineRule="auto"/>
                          <w:textDirection w:val="btLr"/>
                        </w:pPr>
                        <w:r>
                          <w:rPr>
                            <w:rFonts w:ascii="Times New Roman" w:eastAsia="Times New Roman" w:hAnsi="Times New Roman" w:cs="Times New Roman"/>
                            <w:color w:val="000000"/>
                            <w:sz w:val="24"/>
                          </w:rPr>
                          <w:t>(</w:t>
                        </w:r>
                      </w:p>
                    </w:txbxContent>
                  </v:textbox>
                </v:rect>
                <v:shape id="Freeform: Shape 28" o:spid="_x0000_s1033" style="position:absolute;left:4167;top:14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41E1B675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29" o:spid="_x0000_s1034" style="position:absolute;left:4287;top:14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1FB59C99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0" o:spid="_x0000_s1035" style="position:absolute;left:4437;top:14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2341B53B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1" o:spid="_x0000_s1036" style="position:absolute;left:4587;top:1445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610497D3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2" o:spid="_x0000_s1037" style="position:absolute;left:4707;top:1445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4DAE34A0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3" o:spid="_x0000_s1038" style="position:absolute;left:4872;top:1445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55F2662F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4" o:spid="_x0000_s1039" style="position:absolute;left:5022;top:1445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72C48B71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5" o:spid="_x0000_s1040" style="position:absolute;left:5172;top:14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4ED14E6E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  <v:shape id="Freeform: Shape 36" o:spid="_x0000_s1041" style="position:absolute;left:5307;top:144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" adj="-11796480,,5400" path="m,180c75,105,150,30,180,e" filled="f">
                  <v:stroke startarrowwidth="narrow" startarrowlength="short" endarrowwidth="narrow" endarrowlength="short" joinstyle="round"/>
                  <v:formulas/>
                  <v:path arrowok="t" o:extrusionok="f" o:connecttype="custom" textboxrect="0,0,180,180"/>
                  <v:textbox inset="2.53958mm,2.53958mm,2.53958mm,2.53958mm">
                    <w:txbxContent>
                      <w:p w14:paraId="6CB38E3E" w14:textId="77777777" w:rsidR="005D7B3D" w:rsidRDefault="005D7B3D" w:rsidP="005D7B3D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520" w:dyaOrig="400" w14:anchorId="6A5B9D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5pt;height:20.5pt" o:ole="">
            <v:imagedata r:id="rId7" o:title=""/>
          </v:shape>
          <o:OLEObject Type="Embed" ProgID="Equation.DSMT4" ShapeID="_x0000_i1025" DrawAspect="Content" ObjectID="_1693417214" r:id="rId8"/>
        </w:object>
      </w:r>
      <w:r w:rsidR="005D7B3D" w:rsidRPr="007A2948">
        <w:rPr>
          <w:rFonts w:ascii="Times New Roman" w:hAnsi="Times New Roman" w:cs="Times New Roman"/>
          <w:sz w:val="24"/>
          <w:szCs w:val="24"/>
        </w:rPr>
        <w:tab/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32960" behindDoc="0" locked="0" layoutInCell="1" hidden="0" allowOverlap="1" wp14:anchorId="096D50FB" wp14:editId="0035A929">
                <wp:simplePos x="0" y="0"/>
                <wp:positionH relativeFrom="column">
                  <wp:posOffset>2286000</wp:posOffset>
                </wp:positionH>
                <wp:positionV relativeFrom="paragraph">
                  <wp:posOffset>165100</wp:posOffset>
                </wp:positionV>
                <wp:extent cx="1485900" cy="25400"/>
                <wp:effectExtent l="0" t="0" r="0" b="0"/>
                <wp:wrapNone/>
                <wp:docPr id="994" name="Straight Arrow Connector 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03050" y="3780000"/>
                          <a:ext cx="14859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9EF1C9" id="Straight Arrow Connector 994" o:spid="_x0000_s1026" type="#_x0000_t32" style="position:absolute;margin-left:180pt;margin-top:13pt;width:117pt;height:2pt;z-index:2514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">
                <v:stroke endarrow="block"/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37056" behindDoc="0" locked="0" layoutInCell="1" hidden="0" allowOverlap="1" wp14:anchorId="3E2890F7" wp14:editId="25A73654">
                <wp:simplePos x="0" y="0"/>
                <wp:positionH relativeFrom="column">
                  <wp:posOffset>2616200</wp:posOffset>
                </wp:positionH>
                <wp:positionV relativeFrom="paragraph">
                  <wp:posOffset>0</wp:posOffset>
                </wp:positionV>
                <wp:extent cx="581025" cy="352425"/>
                <wp:effectExtent l="0" t="0" r="0" b="0"/>
                <wp:wrapNone/>
                <wp:docPr id="878" name="Rectangle 8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60250" y="360855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25FDF4A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(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2890F7" id="Rectangle 878" o:spid="_x0000_s1042" style="position:absolute;margin-left:206pt;margin-top:0;width:45.75pt;height:27.75pt;z-index:2514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" filled="f" stroked="f">
                <v:textbox inset="2.53958mm,1.2694mm,2.53958mm,1.2694mm">
                  <w:txbxContent>
                    <w:p w14:paraId="225FDF4A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(</w:t>
                      </w: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41152" behindDoc="0" locked="0" layoutInCell="1" hidden="0" allowOverlap="1" wp14:anchorId="12795440" wp14:editId="1ADC0358">
                <wp:simplePos x="0" y="0"/>
                <wp:positionH relativeFrom="column">
                  <wp:posOffset>3073400</wp:posOffset>
                </wp:positionH>
                <wp:positionV relativeFrom="paragraph">
                  <wp:posOffset>0</wp:posOffset>
                </wp:positionV>
                <wp:extent cx="581025" cy="352425"/>
                <wp:effectExtent l="0" t="0" r="0" b="0"/>
                <wp:wrapNone/>
                <wp:docPr id="1002" name="Rectangle 10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60250" y="360855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136AD80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795440" id="Rectangle 1002" o:spid="_x0000_s1043" style="position:absolute;margin-left:242pt;margin-top:0;width:45.75pt;height:27.75pt;z-index:2514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" filled="f" stroked="f">
                <v:textbox inset="2.53958mm,1.2694mm,2.53958mm,1.2694mm">
                  <w:txbxContent>
                    <w:p w14:paraId="2136AD80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45248" behindDoc="0" locked="0" layoutInCell="1" hidden="0" allowOverlap="1" wp14:anchorId="01F78213" wp14:editId="05790C22">
                <wp:simplePos x="0" y="0"/>
                <wp:positionH relativeFrom="column">
                  <wp:posOffset>2273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43" name="Freeform: Shape 9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8C218B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F78213" id="Freeform: Shape 943" o:spid="_x0000_s1044" style="position:absolute;margin-left:179pt;margin-top:8pt;width:9.75pt;height:9.75pt;z-index:2514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8C218B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49344" behindDoc="0" locked="0" layoutInCell="1" hidden="0" allowOverlap="1" wp14:anchorId="01121D5A" wp14:editId="0FD31A91">
                <wp:simplePos x="0" y="0"/>
                <wp:positionH relativeFrom="column">
                  <wp:posOffset>2336800</wp:posOffset>
                </wp:positionH>
                <wp:positionV relativeFrom="paragraph">
                  <wp:posOffset>114300</wp:posOffset>
                </wp:positionV>
                <wp:extent cx="123825" cy="123825"/>
                <wp:effectExtent l="0" t="0" r="0" b="0"/>
                <wp:wrapNone/>
                <wp:docPr id="883" name="Freeform: Shape 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971F767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121D5A" id="Freeform: Shape 883" o:spid="_x0000_s1045" style="position:absolute;margin-left:184pt;margin-top:9pt;width:9.75pt;height:9.75pt;z-index:2514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971F767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53440" behindDoc="0" locked="0" layoutInCell="1" hidden="0" allowOverlap="1" wp14:anchorId="2DD1DBC2" wp14:editId="30AEF894">
                <wp:simplePos x="0" y="0"/>
                <wp:positionH relativeFrom="column">
                  <wp:posOffset>24130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66" name="Freeform: Shape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1E8DD08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D1DBC2" id="Freeform: Shape 966" o:spid="_x0000_s1046" style="position:absolute;margin-left:190pt;margin-top:8pt;width:9.75pt;height:9.75pt;z-index:2514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1E8DD08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57536" behindDoc="0" locked="0" layoutInCell="1" hidden="0" allowOverlap="1" wp14:anchorId="7CB1F7FB" wp14:editId="43831FAE">
                <wp:simplePos x="0" y="0"/>
                <wp:positionH relativeFrom="column">
                  <wp:posOffset>24892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90" name="Freeform: Shape 8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29FF6D9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B1F7FB" id="Freeform: Shape 890" o:spid="_x0000_s1047" style="position:absolute;margin-left:196pt;margin-top:8pt;width:9.75pt;height:9.75pt;z-index:2514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229FF6D9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61632" behindDoc="0" locked="0" layoutInCell="1" hidden="0" allowOverlap="1" wp14:anchorId="159A6BDA" wp14:editId="18632EDB">
                <wp:simplePos x="0" y="0"/>
                <wp:positionH relativeFrom="column">
                  <wp:posOffset>25527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1006" name="Freeform: Shape 10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2D868B4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9A6BDA" id="Freeform: Shape 1006" o:spid="_x0000_s1048" style="position:absolute;margin-left:201pt;margin-top:8pt;width:9.75pt;height:9.75pt;z-index:2514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kWRkgIAAFQ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02D868B4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65728" behindDoc="0" locked="0" layoutInCell="1" hidden="0" allowOverlap="1" wp14:anchorId="06003C90" wp14:editId="30093677">
                <wp:simplePos x="0" y="0"/>
                <wp:positionH relativeFrom="column">
                  <wp:posOffset>2603500</wp:posOffset>
                </wp:positionH>
                <wp:positionV relativeFrom="paragraph">
                  <wp:posOffset>114300</wp:posOffset>
                </wp:positionV>
                <wp:extent cx="123825" cy="123825"/>
                <wp:effectExtent l="0" t="0" r="0" b="0"/>
                <wp:wrapNone/>
                <wp:docPr id="944" name="Freeform: Shape 9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45E3F7E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003C90" id="Freeform: Shape 944" o:spid="_x0000_s1049" style="position:absolute;margin-left:205pt;margin-top:9pt;width:9.75pt;height:9.75pt;z-index:2514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45E3F7E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69824" behindDoc="0" locked="0" layoutInCell="1" hidden="0" allowOverlap="1" wp14:anchorId="31457958" wp14:editId="6C7B41D4">
                <wp:simplePos x="0" y="0"/>
                <wp:positionH relativeFrom="column">
                  <wp:posOffset>2654300</wp:posOffset>
                </wp:positionH>
                <wp:positionV relativeFrom="paragraph">
                  <wp:posOffset>114300</wp:posOffset>
                </wp:positionV>
                <wp:extent cx="123825" cy="123825"/>
                <wp:effectExtent l="0" t="0" r="0" b="0"/>
                <wp:wrapNone/>
                <wp:docPr id="909" name="Freeform: Shape 9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405E420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457958" id="Freeform: Shape 909" o:spid="_x0000_s1050" style="position:absolute;margin-left:209pt;margin-top:9pt;width:9.75pt;height:9.75pt;z-index:2514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2405E420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73920" behindDoc="0" locked="0" layoutInCell="1" hidden="0" allowOverlap="1" wp14:anchorId="0FDB53C4" wp14:editId="4F99509C">
                <wp:simplePos x="0" y="0"/>
                <wp:positionH relativeFrom="column">
                  <wp:posOffset>3149600</wp:posOffset>
                </wp:positionH>
                <wp:positionV relativeFrom="paragraph">
                  <wp:posOffset>114300</wp:posOffset>
                </wp:positionV>
                <wp:extent cx="123825" cy="123825"/>
                <wp:effectExtent l="0" t="0" r="0" b="0"/>
                <wp:wrapNone/>
                <wp:docPr id="990" name="Freeform: Shape 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919E885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DB53C4" id="Freeform: Shape 990" o:spid="_x0000_s1051" style="position:absolute;margin-left:248pt;margin-top:9pt;width:9.75pt;height:9.75pt;z-index:2514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919E885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78016" behindDoc="0" locked="0" layoutInCell="1" hidden="0" allowOverlap="1" wp14:anchorId="049979C2" wp14:editId="47B64E68">
                <wp:simplePos x="0" y="0"/>
                <wp:positionH relativeFrom="column">
                  <wp:posOffset>3213100</wp:posOffset>
                </wp:positionH>
                <wp:positionV relativeFrom="paragraph">
                  <wp:posOffset>114300</wp:posOffset>
                </wp:positionV>
                <wp:extent cx="123825" cy="123825"/>
                <wp:effectExtent l="0" t="0" r="0" b="0"/>
                <wp:wrapNone/>
                <wp:docPr id="884" name="Freeform: Shape 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1927CF8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9979C2" id="Freeform: Shape 884" o:spid="_x0000_s1052" style="position:absolute;margin-left:253pt;margin-top:9pt;width:9.75pt;height:9.75pt;z-index:2514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1927CF8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2112" behindDoc="0" locked="0" layoutInCell="1" hidden="0" allowOverlap="1" wp14:anchorId="5DC47C12" wp14:editId="37EACE8A">
                <wp:simplePos x="0" y="0"/>
                <wp:positionH relativeFrom="column">
                  <wp:posOffset>3289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52" name="Freeform: Shape 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01AB887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C47C12" id="Freeform: Shape 852" o:spid="_x0000_s1053" style="position:absolute;margin-left:259pt;margin-top:8pt;width:9.75pt;height:9.75pt;z-index:2514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ajNkwIAAFI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01AB887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6208" behindDoc="0" locked="0" layoutInCell="1" hidden="0" allowOverlap="1" wp14:anchorId="73D8B632" wp14:editId="4602470B">
                <wp:simplePos x="0" y="0"/>
                <wp:positionH relativeFrom="column">
                  <wp:posOffset>33401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39" name="Freeform: Shape 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79E3906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D8B632" id="Freeform: Shape 939" o:spid="_x0000_s1054" style="position:absolute;margin-left:263pt;margin-top:8pt;width:9.75pt;height:9.75pt;z-index:2514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79E3906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0304" behindDoc="0" locked="0" layoutInCell="1" hidden="0" allowOverlap="1" wp14:anchorId="3A948A96" wp14:editId="606C52B3">
                <wp:simplePos x="0" y="0"/>
                <wp:positionH relativeFrom="column">
                  <wp:posOffset>34036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25" name="Freeform: Shape 9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87AD96A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948A96" id="Freeform: Shape 925" o:spid="_x0000_s1055" style="position:absolute;margin-left:268pt;margin-top:8pt;width:9.75pt;height:9.75pt;z-index:2514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c6KkwIAAFI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87AD96A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4400" behindDoc="0" locked="0" layoutInCell="1" hidden="0" allowOverlap="1" wp14:anchorId="50AAB1ED" wp14:editId="36AD97D6">
                <wp:simplePos x="0" y="0"/>
                <wp:positionH relativeFrom="column">
                  <wp:posOffset>34671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17" name="Freeform: Shape 9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BF61FAA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AAB1ED" id="Freeform: Shape 917" o:spid="_x0000_s1056" style="position:absolute;margin-left:273pt;margin-top:8pt;width:9.75pt;height:9.75pt;z-index:2514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KdLkwIAAFI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BF61FAA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8496" behindDoc="0" locked="0" layoutInCell="1" hidden="0" allowOverlap="1" wp14:anchorId="13764889" wp14:editId="3CA6BB6B">
                <wp:simplePos x="0" y="0"/>
                <wp:positionH relativeFrom="column">
                  <wp:posOffset>35179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88" name="Freeform: Shape 8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4074BF2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764889" id="Freeform: Shape 888" o:spid="_x0000_s1057" style="position:absolute;margin-left:277pt;margin-top:8pt;width:9.75pt;height:9.75pt;z-index:2514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2xLkgIAAFI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4074BF2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02592" behindDoc="0" locked="0" layoutInCell="1" hidden="0" allowOverlap="1" wp14:anchorId="3841B5F0" wp14:editId="6AF45993">
                <wp:simplePos x="0" y="0"/>
                <wp:positionH relativeFrom="column">
                  <wp:posOffset>35814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40" name="Freeform: Shape 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68AD3BF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41B5F0" id="Freeform: Shape 940" o:spid="_x0000_s1058" style="position:absolute;margin-left:282pt;margin-top:8pt;width:9.75pt;height:9.75pt;z-index:2515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068AD3BF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573FD831" w14:textId="22D050B9" w:rsidR="005D7B3D" w:rsidRPr="007A2948" w:rsidRDefault="007A2948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380" w:dyaOrig="400" w14:anchorId="57C11809">
          <v:shape id="_x0000_i1026" type="#_x0000_t75" style="width:119.5pt;height:20.5pt" o:ole="">
            <v:imagedata r:id="rId9" o:title=""/>
          </v:shape>
          <o:OLEObject Type="Embed" ProgID="Equation.DSMT4" ShapeID="_x0000_i1026" DrawAspect="Content" ObjectID="_1693417215" r:id="rId10"/>
        </w:object>
      </w:r>
    </w:p>
    <w:p w14:paraId="4755C1D7" w14:textId="2FF54E76" w:rsidR="005D7B3D" w:rsidRPr="007A2948" w:rsidRDefault="00F72B63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29216" behindDoc="0" locked="0" layoutInCell="1" hidden="0" allowOverlap="1" wp14:anchorId="0243BC4D" wp14:editId="44E75BA4">
                <wp:simplePos x="0" y="0"/>
                <wp:positionH relativeFrom="column">
                  <wp:posOffset>2397760</wp:posOffset>
                </wp:positionH>
                <wp:positionV relativeFrom="paragraph">
                  <wp:posOffset>269685</wp:posOffset>
                </wp:positionV>
                <wp:extent cx="1371600" cy="650875"/>
                <wp:effectExtent l="0" t="0" r="57150" b="0"/>
                <wp:wrapNone/>
                <wp:docPr id="931" name="Group 9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650875"/>
                          <a:chOff x="4660200" y="3484408"/>
                          <a:chExt cx="1371600" cy="650875"/>
                        </a:xfrm>
                      </wpg:grpSpPr>
                      <wpg:grpSp>
                        <wpg:cNvPr id="50" name="Group 50"/>
                        <wpg:cNvGrpSpPr/>
                        <wpg:grpSpPr>
                          <a:xfrm>
                            <a:off x="4660200" y="3484408"/>
                            <a:ext cx="1371600" cy="650875"/>
                            <a:chOff x="4347" y="1304"/>
                            <a:chExt cx="2160" cy="1025"/>
                          </a:xfrm>
                        </wpg:grpSpPr>
                        <wps:wsp>
                          <wps:cNvPr id="51" name="Rectangle 51"/>
                          <wps:cNvSpPr/>
                          <wps:spPr>
                            <a:xfrm>
                              <a:off x="4347" y="1304"/>
                              <a:ext cx="2150" cy="1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B4C120B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2" name="Straight Arrow Connector 52"/>
                          <wps:cNvCnPr/>
                          <wps:spPr>
                            <a:xfrm>
                              <a:off x="4347" y="1751"/>
                              <a:ext cx="21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53" name="Rectangle 53"/>
                          <wps:cNvSpPr/>
                          <wps:spPr>
                            <a:xfrm>
                              <a:off x="4878" y="1492"/>
                              <a:ext cx="544" cy="7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87220A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54" name="Rectangle 54"/>
                          <wps:cNvSpPr/>
                          <wps:spPr>
                            <a:xfrm>
                              <a:off x="5427" y="1481"/>
                              <a:ext cx="544" cy="7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7A8EA3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55" name="Rectangle 55"/>
                          <wps:cNvSpPr/>
                          <wps:spPr>
                            <a:xfrm>
                              <a:off x="4887" y="1328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7B930E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56" name="Rectangle 56"/>
                          <wps:cNvSpPr/>
                          <wps:spPr>
                            <a:xfrm>
                              <a:off x="5607" y="135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800ABCE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57" name="Freeform: Shape 57"/>
                          <wps:cNvSpPr/>
                          <wps:spPr>
                            <a:xfrm>
                              <a:off x="5742" y="166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23DA39C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8" name="Freeform: Shape 58"/>
                          <wps:cNvSpPr/>
                          <wps:spPr>
                            <a:xfrm>
                              <a:off x="5892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54FE2A2A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9" name="Freeform: Shape 59"/>
                          <wps:cNvSpPr/>
                          <wps:spPr>
                            <a:xfrm>
                              <a:off x="6027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DE34975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60" name="Freeform: Shape 60"/>
                          <wps:cNvSpPr/>
                          <wps:spPr>
                            <a:xfrm>
                              <a:off x="6162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1AF091AC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61" name="Freeform: Shape 61"/>
                          <wps:cNvSpPr/>
                          <wps:spPr>
                            <a:xfrm>
                              <a:off x="6267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23278F6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62" name="Freeform: Shape 62"/>
                          <wps:cNvSpPr/>
                          <wps:spPr>
                            <a:xfrm>
                              <a:off x="4902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BE096F9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63" name="Freeform: Shape 63"/>
                          <wps:cNvSpPr/>
                          <wps:spPr>
                            <a:xfrm>
                              <a:off x="4797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08099CA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896" name="Freeform: Shape 896"/>
                          <wps:cNvSpPr/>
                          <wps:spPr>
                            <a:xfrm>
                              <a:off x="4677" y="164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540372DB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897" name="Freeform: Shape 897"/>
                          <wps:cNvSpPr/>
                          <wps:spPr>
                            <a:xfrm>
                              <a:off x="4572" y="163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5612AC43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898" name="Freeform: Shape 898"/>
                          <wps:cNvSpPr/>
                          <wps:spPr>
                            <a:xfrm>
                              <a:off x="4467" y="163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D205103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00" name="Freeform: Shape 900"/>
                          <wps:cNvSpPr/>
                          <wps:spPr>
                            <a:xfrm>
                              <a:off x="4362" y="163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B669718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43BC4D" id="Group 931" o:spid="_x0000_s1059" style="position:absolute;margin-left:188.8pt;margin-top:21.25pt;width:108pt;height:51.25pt;z-index:251529216" coordorigin="46602,34844" coordsize="13716,6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">
                <v:group id="Group 50" o:spid="_x0000_s1060" style="position:absolute;left:46602;top:34844;width:13716;height:6508" coordorigin="4347,1304" coordsize="2160,1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rect id="Rectangle 51" o:spid="_x0000_s1061" style="position:absolute;left:4347;top:1304;width:2150;height:10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" filled="f" stroked="f">
                    <v:textbox inset="2.53958mm,2.53958mm,2.53958mm,2.53958mm">
                      <w:txbxContent>
                        <w:p w14:paraId="0B4C120B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rect>
                  <v:shape id="Straight Arrow Connector 52" o:spid="_x0000_s1062" type="#_x0000_t32" style="position:absolute;left:4347;top:1751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">
                    <v:stroke endarrow="block"/>
                  </v:shape>
                  <v:rect id="Rectangle 53" o:spid="_x0000_s1063" style="position:absolute;left:4878;top:1492;width:544;height: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" filled="f" stroked="f">
                    <v:textbox inset="2.53958mm,1.2694mm,2.53958mm,1.2694mm">
                      <w:txbxContent>
                        <w:p w14:paraId="0487220A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</w:p>
                      </w:txbxContent>
                    </v:textbox>
                  </v:rect>
                  <v:rect id="Rectangle 54" o:spid="_x0000_s1064" style="position:absolute;left:5427;top:1481;width:544;height: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" filled="f" stroked="f">
                    <v:textbox inset="2.53958mm,1.2694mm,2.53958mm,1.2694mm">
                      <w:txbxContent>
                        <w:p w14:paraId="3D7A8EA3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</w:p>
                      </w:txbxContent>
                    </v:textbox>
                  </v:rect>
                  <v:rect id="Rectangle 55" o:spid="_x0000_s1065" style="position:absolute;left:4887;top:1328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" filled="f" stroked="f">
                    <v:textbox inset="2.53958mm,1.2694mm,2.53958mm,1.2694mm">
                      <w:txbxContent>
                        <w:p w14:paraId="2F7B930E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56" o:spid="_x0000_s1066" style="position:absolute;left:5607;top:1359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" filled="f" stroked="f">
                    <v:textbox inset="2.53958mm,1.2694mm,2.53958mm,1.2694mm">
                      <w:txbxContent>
                        <w:p w14:paraId="5800ABCE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rect>
                  <v:shape id="Freeform: Shape 57" o:spid="_x0000_s1067" style="position:absolute;left:5742;top:166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23DA39C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58" o:spid="_x0000_s1068" style="position:absolute;left:5892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54FE2A2A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59" o:spid="_x0000_s1069" style="position:absolute;left:6027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7DE34975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60" o:spid="_x0000_s1070" style="position:absolute;left:6162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1AF091AC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61" o:spid="_x0000_s1071" style="position:absolute;left:6267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23278F6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62" o:spid="_x0000_s1072" style="position:absolute;left:4902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7BE096F9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63" o:spid="_x0000_s1073" style="position:absolute;left:4797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708099CA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896" o:spid="_x0000_s1074" style="position:absolute;left:4677;top:164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540372DB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897" o:spid="_x0000_s1075" style="position:absolute;left:4572;top:163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5612AC43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898" o:spid="_x0000_s1076" style="position:absolute;left:4467;top:163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0D205103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00" o:spid="_x0000_s1077" style="position:absolute;left:4362;top:163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7B669718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A2948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7BA06CC6" wp14:editId="60D89709">
                <wp:simplePos x="0" y="0"/>
                <wp:positionH relativeFrom="column">
                  <wp:posOffset>2733485</wp:posOffset>
                </wp:positionH>
                <wp:positionV relativeFrom="paragraph">
                  <wp:posOffset>385445</wp:posOffset>
                </wp:positionV>
                <wp:extent cx="571500" cy="342900"/>
                <wp:effectExtent l="0" t="0" r="0" b="0"/>
                <wp:wrapNone/>
                <wp:docPr id="955" name="Rectangle 9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5BE03AD" w14:textId="0D0E7344" w:rsidR="007A2948" w:rsidRDefault="007A2948" w:rsidP="007A2948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[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A06CC6" id="Rectangle 955" o:spid="_x0000_s1078" style="position:absolute;margin-left:215.25pt;margin-top:30.35pt;width:45pt;height:27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" filled="f" stroked="f">
                <v:textbox inset="2.53958mm,1.2694mm,2.53958mm,1.2694mm">
                  <w:txbxContent>
                    <w:p w14:paraId="15BE03AD" w14:textId="0D0E7344" w:rsidR="007A2948" w:rsidRDefault="007A2948" w:rsidP="007A2948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[</w:t>
                      </w:r>
                    </w:p>
                  </w:txbxContent>
                </v:textbox>
              </v:rect>
            </w:pict>
          </mc:Fallback>
        </mc:AlternateContent>
      </w:r>
      <w:r w:rsidR="007A2948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70E8B4C1" wp14:editId="70CFDA5C">
                <wp:simplePos x="0" y="0"/>
                <wp:positionH relativeFrom="column">
                  <wp:posOffset>3187890</wp:posOffset>
                </wp:positionH>
                <wp:positionV relativeFrom="paragraph">
                  <wp:posOffset>379095</wp:posOffset>
                </wp:positionV>
                <wp:extent cx="571500" cy="342900"/>
                <wp:effectExtent l="0" t="0" r="0" b="0"/>
                <wp:wrapNone/>
                <wp:docPr id="954" name="Rectangle 9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1872E93" w14:textId="02E1B878" w:rsidR="007A2948" w:rsidRDefault="007A2948" w:rsidP="007A2948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]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E8B4C1" id="Rectangle 954" o:spid="_x0000_s1079" style="position:absolute;margin-left:251pt;margin-top:29.85pt;width:45pt;height:27pt;z-index:251848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" filled="f" stroked="f">
                <v:textbox inset="2.53958mm,1.2694mm,2.53958mm,1.2694mm">
                  <w:txbxContent>
                    <w:p w14:paraId="01872E93" w14:textId="02E1B878" w:rsidR="007A2948" w:rsidRDefault="007A2948" w:rsidP="007A2948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]</w:t>
                      </w:r>
                    </w:p>
                  </w:txbxContent>
                </v:textbox>
              </v:rect>
            </w:pict>
          </mc:Fallback>
        </mc:AlternateConten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340" w:dyaOrig="400" w14:anchorId="25C40051">
          <v:shape id="_x0000_i1027" type="#_x0000_t75" style="width:117pt;height:20.5pt" o:ole="">
            <v:imagedata r:id="rId11" o:title=""/>
          </v:shape>
          <o:OLEObject Type="Embed" ProgID="Equation.DSMT4" ShapeID="_x0000_i1027" DrawAspect="Content" ObjectID="_1693417216" r:id="rId12"/>
        </w:objec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14880" behindDoc="0" locked="0" layoutInCell="1" hidden="0" allowOverlap="1" wp14:anchorId="41931676" wp14:editId="42D18954">
                <wp:simplePos x="0" y="0"/>
                <wp:positionH relativeFrom="column">
                  <wp:posOffset>2844800</wp:posOffset>
                </wp:positionH>
                <wp:positionV relativeFrom="paragraph">
                  <wp:posOffset>-165099</wp:posOffset>
                </wp:positionV>
                <wp:extent cx="581025" cy="352425"/>
                <wp:effectExtent l="0" t="0" r="0" b="0"/>
                <wp:wrapNone/>
                <wp:docPr id="926" name="Rectangle 9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60250" y="360855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A0A5438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931676" id="Rectangle 926" o:spid="_x0000_s1080" style="position:absolute;margin-left:224pt;margin-top:-13pt;width:45.75pt;height:27.75pt;z-index:2515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" filled="f" stroked="f">
                <v:textbox inset="2.53958mm,1.2694mm,2.53958mm,1.2694mm">
                  <w:txbxContent>
                    <w:p w14:paraId="6A0A5438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18976" behindDoc="0" locked="0" layoutInCell="1" hidden="0" allowOverlap="1" wp14:anchorId="7B8E3AE5" wp14:editId="1A766C2A">
                <wp:simplePos x="0" y="0"/>
                <wp:positionH relativeFrom="column">
                  <wp:posOffset>2044700</wp:posOffset>
                </wp:positionH>
                <wp:positionV relativeFrom="paragraph">
                  <wp:posOffset>-63499</wp:posOffset>
                </wp:positionV>
                <wp:extent cx="431165" cy="429260"/>
                <wp:effectExtent l="0" t="0" r="0" b="0"/>
                <wp:wrapNone/>
                <wp:docPr id="1007" name="Rectangle 10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35180" y="3570133"/>
                          <a:ext cx="421640" cy="419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924BF78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8E3AE5" id="Rectangle 1007" o:spid="_x0000_s1081" style="position:absolute;margin-left:161pt;margin-top:-5pt;width:33.95pt;height:33.8pt;z-index:2515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" filled="f" stroked="f">
                <v:textbox inset="2.53958mm,1.2694mm,2.53958mm,1.2694mm">
                  <w:txbxContent>
                    <w:p w14:paraId="2924BF78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23072" behindDoc="0" locked="0" layoutInCell="1" hidden="0" allowOverlap="1" wp14:anchorId="4C203C3B" wp14:editId="5C7E1814">
                <wp:simplePos x="0" y="0"/>
                <wp:positionH relativeFrom="column">
                  <wp:posOffset>2400300</wp:posOffset>
                </wp:positionH>
                <wp:positionV relativeFrom="paragraph">
                  <wp:posOffset>-50799</wp:posOffset>
                </wp:positionV>
                <wp:extent cx="1371600" cy="342900"/>
                <wp:effectExtent l="0" t="0" r="0" b="0"/>
                <wp:wrapNone/>
                <wp:docPr id="877" name="Group 8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342900"/>
                          <a:chOff x="4660200" y="3608550"/>
                          <a:chExt cx="1371600" cy="342900"/>
                        </a:xfrm>
                      </wpg:grpSpPr>
                      <wpg:grpSp>
                        <wpg:cNvPr id="38" name="Group 38"/>
                        <wpg:cNvGrpSpPr/>
                        <wpg:grpSpPr>
                          <a:xfrm>
                            <a:off x="4660200" y="3608550"/>
                            <a:ext cx="1371600" cy="342900"/>
                            <a:chOff x="4347" y="761"/>
                            <a:chExt cx="2160" cy="540"/>
                          </a:xfrm>
                        </wpg:grpSpPr>
                        <wps:wsp>
                          <wps:cNvPr id="39" name="Rectangle 39"/>
                          <wps:cNvSpPr/>
                          <wps:spPr>
                            <a:xfrm>
                              <a:off x="4347" y="761"/>
                              <a:ext cx="2150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6CC2303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0" name="Straight Arrow Connector 40"/>
                          <wps:cNvCnPr/>
                          <wps:spPr>
                            <a:xfrm>
                              <a:off x="4347" y="1031"/>
                              <a:ext cx="21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41" name="Rectangle 41"/>
                          <wps:cNvSpPr/>
                          <wps:spPr>
                            <a:xfrm>
                              <a:off x="5067" y="761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CC60AF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42" name="Freeform: Shape 42"/>
                          <wps:cNvSpPr/>
                          <wps:spPr>
                            <a:xfrm>
                              <a:off x="5187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60342EDA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3" name="Freeform: Shape 43"/>
                          <wps:cNvSpPr/>
                          <wps:spPr>
                            <a:xfrm>
                              <a:off x="5337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015197C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4" name="Freeform: Shape 44"/>
                          <wps:cNvSpPr/>
                          <wps:spPr>
                            <a:xfrm>
                              <a:off x="5487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5590DAD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5" name="Freeform: Shape 45"/>
                          <wps:cNvSpPr/>
                          <wps:spPr>
                            <a:xfrm>
                              <a:off x="5622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560CD1DA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6" name="Freeform: Shape 46"/>
                          <wps:cNvSpPr/>
                          <wps:spPr>
                            <a:xfrm>
                              <a:off x="5772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343957D8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7" name="Freeform: Shape 47"/>
                          <wps:cNvSpPr/>
                          <wps:spPr>
                            <a:xfrm>
                              <a:off x="5922" y="9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6F0AFB65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8" name="Freeform: Shape 48"/>
                          <wps:cNvSpPr/>
                          <wps:spPr>
                            <a:xfrm>
                              <a:off x="6027" y="9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3141F149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49" name="Freeform: Shape 49"/>
                          <wps:cNvSpPr/>
                          <wps:spPr>
                            <a:xfrm>
                              <a:off x="6177" y="9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6684AD8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C203C3B" id="Group 877" o:spid="_x0000_s1082" style="position:absolute;margin-left:189pt;margin-top:-4pt;width:108pt;height:27pt;z-index:251523072" coordorigin="46602,36085" coordsize="13716,3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">
                <v:group id="Group 38" o:spid="_x0000_s1083" style="position:absolute;left:46602;top:36085;width:13716;height:3429" coordorigin="4347,761" coordsize="216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rect id="Rectangle 39" o:spid="_x0000_s1084" style="position:absolute;left:4347;top:761;width:2150;height: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" filled="f" stroked="f">
                    <v:textbox inset="2.53958mm,2.53958mm,2.53958mm,2.53958mm">
                      <w:txbxContent>
                        <w:p w14:paraId="76CC2303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rect>
                  <v:shape id="Straight Arrow Connector 40" o:spid="_x0000_s1085" type="#_x0000_t32" style="position:absolute;left:4347;top:1031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">
                    <v:stroke endarrow="block"/>
                  </v:shape>
                  <v:rect id="Rectangle 41" o:spid="_x0000_s1086" style="position:absolute;left:5067;top:761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" filled="f" stroked="f">
                    <v:textbox inset="2.53958mm,1.2694mm,2.53958mm,1.2694mm">
                      <w:txbxContent>
                        <w:p w14:paraId="07CC60AF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)</w:t>
                          </w:r>
                        </w:p>
                      </w:txbxContent>
                    </v:textbox>
                  </v:rect>
                  <v:shape id="Freeform: Shape 42" o:spid="_x0000_s1087" style="position:absolute;left:5187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60342EDA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3" o:spid="_x0000_s1088" style="position:absolute;left:5337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015197C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4" o:spid="_x0000_s1089" style="position:absolute;left:5487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05590DAD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5" o:spid="_x0000_s1090" style="position:absolute;left:5622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560CD1DA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6" o:spid="_x0000_s1091" style="position:absolute;left:5772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343957D8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7" o:spid="_x0000_s1092" style="position:absolute;left:5922;top:9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6F0AFB65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8" o:spid="_x0000_s1093" style="position:absolute;left:6027;top:9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3141F149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49" o:spid="_x0000_s1094" style="position:absolute;left:6177;top:9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6684AD8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E886D52" w14:textId="1A64312B" w:rsidR="005D7B3D" w:rsidRPr="00F72B63" w:rsidRDefault="00B472B5" w:rsidP="005D7B3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</w:t>
      </w:r>
      <w:r w:rsidR="005D7B3D" w:rsidRPr="007A2948">
        <w:rPr>
          <w:rFonts w:ascii="Times New Roman" w:hAnsi="Times New Roman" w:cs="Times New Roman"/>
          <w:b/>
          <w:sz w:val="24"/>
          <w:szCs w:val="24"/>
        </w:rPr>
        <w:t xml:space="preserve"> Đoạn:</w:t>
      </w:r>
      <w:r w:rsidR="00F72B6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500" w:dyaOrig="400" w14:anchorId="6B4CDE3E">
          <v:shape id="_x0000_i1028" type="#_x0000_t75" style="width:125.5pt;height:20.5pt" o:ole="">
            <v:imagedata r:id="rId13" o:title=""/>
          </v:shape>
          <o:OLEObject Type="Embed" ProgID="Equation.DSMT4" ShapeID="_x0000_i1028" DrawAspect="Content" ObjectID="_1693417217" r:id="rId14"/>
        </w:object>
      </w:r>
    </w:p>
    <w:p w14:paraId="52D6DD4C" w14:textId="379D44E5" w:rsidR="005D7B3D" w:rsidRPr="007A2948" w:rsidRDefault="00F72B63" w:rsidP="005D7B3D">
      <w:pPr>
        <w:rPr>
          <w:rFonts w:ascii="Times New Roman" w:hAnsi="Times New Roman" w:cs="Times New Roman"/>
          <w:b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1504" behindDoc="0" locked="0" layoutInCell="1" hidden="0" allowOverlap="1" wp14:anchorId="3F6EFFFE" wp14:editId="22CF26EF">
                <wp:simplePos x="0" y="0"/>
                <wp:positionH relativeFrom="column">
                  <wp:posOffset>2730500</wp:posOffset>
                </wp:positionH>
                <wp:positionV relativeFrom="paragraph">
                  <wp:posOffset>88455</wp:posOffset>
                </wp:positionV>
                <wp:extent cx="581025" cy="352425"/>
                <wp:effectExtent l="0" t="0" r="0" b="95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94D8018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6EFFFE" id="Rectangle 1" o:spid="_x0000_s1095" style="position:absolute;margin-left:215pt;margin-top:6.95pt;width:45.75pt;height:27.75pt;z-index:2515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" filled="f" stroked="f">
                <v:textbox inset="2.53958mm,1.2694mm,2.53958mm,1.2694mm">
                  <w:txbxContent>
                    <w:p w14:paraId="494D8018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0B762C04" wp14:editId="048E23F3">
                <wp:simplePos x="0" y="0"/>
                <wp:positionH relativeFrom="column">
                  <wp:posOffset>2728595</wp:posOffset>
                </wp:positionH>
                <wp:positionV relativeFrom="paragraph">
                  <wp:posOffset>216090</wp:posOffset>
                </wp:positionV>
                <wp:extent cx="571500" cy="342900"/>
                <wp:effectExtent l="0" t="0" r="0" b="0"/>
                <wp:wrapNone/>
                <wp:docPr id="960" name="Rectangle 9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84AF8B9" w14:textId="776F456B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[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762C04" id="Rectangle 960" o:spid="_x0000_s1096" style="position:absolute;margin-left:214.85pt;margin-top:17pt;width:45pt;height:27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" filled="f" stroked="f">
                <v:textbox inset="2.53958mm,1.2694mm,2.53958mm,1.2694mm">
                  <w:txbxContent>
                    <w:p w14:paraId="584AF8B9" w14:textId="776F456B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[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39B0B0CB" wp14:editId="09C1F3C0">
                <wp:simplePos x="0" y="0"/>
                <wp:positionH relativeFrom="column">
                  <wp:posOffset>3156137</wp:posOffset>
                </wp:positionH>
                <wp:positionV relativeFrom="paragraph">
                  <wp:posOffset>204497</wp:posOffset>
                </wp:positionV>
                <wp:extent cx="571500" cy="342900"/>
                <wp:effectExtent l="0" t="0" r="0" b="0"/>
                <wp:wrapNone/>
                <wp:docPr id="958" name="Rectangle 9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1AC407E" w14:textId="77777777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B0B0CB" id="Rectangle 958" o:spid="_x0000_s1097" style="position:absolute;margin-left:248.5pt;margin-top:16.1pt;width:45pt;height:2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" filled="f" stroked="f">
                <v:textbox inset="2.53958mm,1.2694mm,2.53958mm,1.2694mm">
                  <w:txbxContent>
                    <w:p w14:paraId="71AC407E" w14:textId="77777777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B472B5">
        <w:rPr>
          <w:rFonts w:ascii="Times New Roman" w:hAnsi="Times New Roman" w:cs="Times New Roman"/>
          <w:b/>
          <w:sz w:val="24"/>
          <w:szCs w:val="24"/>
        </w:rPr>
        <w:t>3.</w:t>
      </w:r>
      <w:r w:rsidR="005D7B3D" w:rsidRPr="007A2948">
        <w:rPr>
          <w:rFonts w:ascii="Times New Roman" w:hAnsi="Times New Roman" w:cs="Times New Roman"/>
          <w:b/>
          <w:sz w:val="24"/>
          <w:szCs w:val="24"/>
        </w:rPr>
        <w:t xml:space="preserve"> Nửa khoảng:</w: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36384" behindDoc="0" locked="0" layoutInCell="1" hidden="0" allowOverlap="1" wp14:anchorId="1856B991" wp14:editId="5219B62F">
                <wp:simplePos x="0" y="0"/>
                <wp:positionH relativeFrom="column">
                  <wp:posOffset>2400300</wp:posOffset>
                </wp:positionH>
                <wp:positionV relativeFrom="paragraph">
                  <wp:posOffset>50800</wp:posOffset>
                </wp:positionV>
                <wp:extent cx="1371600" cy="652145"/>
                <wp:effectExtent l="0" t="0" r="0" b="0"/>
                <wp:wrapNone/>
                <wp:docPr id="988" name="Group 9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652145"/>
                          <a:chOff x="4660200" y="3453928"/>
                          <a:chExt cx="1371600" cy="652145"/>
                        </a:xfrm>
                      </wpg:grpSpPr>
                      <wpg:grpSp>
                        <wpg:cNvPr id="901" name="Group 901"/>
                        <wpg:cNvGrpSpPr/>
                        <wpg:grpSpPr>
                          <a:xfrm>
                            <a:off x="4660200" y="3453928"/>
                            <a:ext cx="1371600" cy="652145"/>
                            <a:chOff x="4347" y="2051"/>
                            <a:chExt cx="2160" cy="1027"/>
                          </a:xfrm>
                        </wpg:grpSpPr>
                        <wps:wsp>
                          <wps:cNvPr id="902" name="Rectangle 902"/>
                          <wps:cNvSpPr/>
                          <wps:spPr>
                            <a:xfrm>
                              <a:off x="4347" y="2051"/>
                              <a:ext cx="2150" cy="1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674F8E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03" name="Straight Arrow Connector 903"/>
                          <wps:cNvCnPr/>
                          <wps:spPr>
                            <a:xfrm>
                              <a:off x="4347" y="2546"/>
                              <a:ext cx="21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904" name="Rectangle 904"/>
                          <wps:cNvSpPr/>
                          <wps:spPr>
                            <a:xfrm>
                              <a:off x="4878" y="2287"/>
                              <a:ext cx="544" cy="7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CB79F6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905" name="Rectangle 905"/>
                          <wps:cNvSpPr/>
                          <wps:spPr>
                            <a:xfrm>
                              <a:off x="5427" y="2276"/>
                              <a:ext cx="574" cy="7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04F7088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906" name="Rectangle 906"/>
                          <wps:cNvSpPr/>
                          <wps:spPr>
                            <a:xfrm>
                              <a:off x="4887" y="2051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7A950B1" w14:textId="77777777" w:rsidR="005D7B3D" w:rsidRDefault="005D7B3D" w:rsidP="005D7B3D">
                                <w:pPr>
                                  <w:spacing w:after="0" w:line="240" w:lineRule="auto"/>
                                  <w:ind w:left="720" w:firstLine="360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907" name="Rectangle 907"/>
                          <wps:cNvSpPr/>
                          <wps:spPr>
                            <a:xfrm>
                              <a:off x="5607" y="2066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213641C" w14:textId="77777777" w:rsidR="005D7B3D" w:rsidRDefault="005D7B3D" w:rsidP="005D7B3D">
                                <w:pPr>
                                  <w:spacing w:line="275" w:lineRule="auto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908" name="Freeform: Shape 908"/>
                          <wps:cNvSpPr/>
                          <wps:spPr>
                            <a:xfrm>
                              <a:off x="5742" y="245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2796E47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0" name="Freeform: Shape 910"/>
                          <wps:cNvSpPr/>
                          <wps:spPr>
                            <a:xfrm>
                              <a:off x="5892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35BDE292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1" name="Freeform: Shape 911"/>
                          <wps:cNvSpPr/>
                          <wps:spPr>
                            <a:xfrm>
                              <a:off x="6027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1EEB26D1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2" name="Freeform: Shape 912"/>
                          <wps:cNvSpPr/>
                          <wps:spPr>
                            <a:xfrm>
                              <a:off x="6162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1752656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3" name="Freeform: Shape 913"/>
                          <wps:cNvSpPr/>
                          <wps:spPr>
                            <a:xfrm>
                              <a:off x="6267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138998A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4" name="Freeform: Shape 914"/>
                          <wps:cNvSpPr/>
                          <wps:spPr>
                            <a:xfrm>
                              <a:off x="4902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E2F85F1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5" name="Freeform: Shape 915"/>
                          <wps:cNvSpPr/>
                          <wps:spPr>
                            <a:xfrm>
                              <a:off x="4797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56326BD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6" name="Freeform: Shape 916"/>
                          <wps:cNvSpPr/>
                          <wps:spPr>
                            <a:xfrm>
                              <a:off x="4677" y="244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F4FBD8E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8" name="Freeform: Shape 918"/>
                          <wps:cNvSpPr/>
                          <wps:spPr>
                            <a:xfrm>
                              <a:off x="4572" y="24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E768A4E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19" name="Freeform: Shape 919"/>
                          <wps:cNvSpPr/>
                          <wps:spPr>
                            <a:xfrm>
                              <a:off x="4467" y="24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B8DD61C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20" name="Freeform: Shape 920"/>
                          <wps:cNvSpPr/>
                          <wps:spPr>
                            <a:xfrm>
                              <a:off x="4362" y="2426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67BE50A9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22" name="Freeform: Shape 922"/>
                          <wps:cNvSpPr/>
                          <wps:spPr>
                            <a:xfrm>
                              <a:off x="5667" y="2471"/>
                              <a:ext cx="180" cy="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80" h="180" extrusionOk="0">
                                  <a:moveTo>
                                    <a:pt x="0" y="180"/>
                                  </a:moveTo>
                                  <a:cubicBezTo>
                                    <a:pt x="75" y="105"/>
                                    <a:pt x="150" y="30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CAE03F6" w14:textId="77777777" w:rsidR="005D7B3D" w:rsidRDefault="005D7B3D" w:rsidP="005D7B3D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856B991" id="Group 988" o:spid="_x0000_s1098" style="position:absolute;margin-left:189pt;margin-top:4pt;width:108pt;height:51.35pt;z-index:251536384" coordorigin="46602,34539" coordsize="13716,6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">
                <v:group id="Group 901" o:spid="_x0000_s1099" style="position:absolute;left:46602;top:34539;width:13716;height:6521" coordorigin="4347,2051" coordsize="2160,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mb0xgAAANw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CKE/g9E46A3PwAAAD//wMAUEsBAi0AFAAGAAgAAAAhANvh9svuAAAAhQEAABMAAAAAAAAA&#10;AAAAAAAAAAAAAFtDb250ZW50X1R5cGVzXS54bWxQSwECLQAUAAYACAAAACEAWvQsW78AAAAVAQAA&#10;CwAAAAAAAAAAAAAAAAAfAQAAX3JlbHMvLnJlbHNQSwECLQAUAAYACAAAACEAEpZm9MYAAADcAAAA&#10;DwAAAAAAAAAAAAAAAAAHAgAAZHJzL2Rvd25yZXYueG1sUEsFBgAAAAADAAMAtwAAAPoCAAAAAA==&#10;">
                  <v:rect id="Rectangle 902" o:spid="_x0000_s1100" style="position:absolute;left:4347;top:2051;width:2150;height:10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" filled="f" stroked="f">
                    <v:textbox inset="2.53958mm,2.53958mm,2.53958mm,2.53958mm">
                      <w:txbxContent>
                        <w:p w14:paraId="31674F8E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rect>
                  <v:shape id="Straight Arrow Connector 903" o:spid="_x0000_s1101" type="#_x0000_t32" style="position:absolute;left:4347;top:2546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">
                    <v:stroke endarrow="block"/>
                  </v:shape>
                  <v:rect id="Rectangle 904" o:spid="_x0000_s1102" style="position:absolute;left:4878;top:2287;width:544;height: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" filled="f" stroked="f">
                    <v:textbox inset="2.53958mm,1.2694mm,2.53958mm,1.2694mm">
                      <w:txbxContent>
                        <w:p w14:paraId="03CB79F6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</w:p>
                      </w:txbxContent>
                    </v:textbox>
                  </v:rect>
                  <v:rect id="Rectangle 905" o:spid="_x0000_s1103" style="position:absolute;left:5427;top:2276;width:574;height: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" filled="f" stroked="f">
                    <v:textbox inset="2.53958mm,1.2694mm,2.53958mm,1.2694mm">
                      <w:txbxContent>
                        <w:p w14:paraId="504F7088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</w:p>
                      </w:txbxContent>
                    </v:textbox>
                  </v:rect>
                  <v:rect id="Rectangle 906" o:spid="_x0000_s1104" style="position:absolute;left:4887;top:2051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" filled="f" stroked="f">
                    <v:textbox inset="2.53958mm,1.2694mm,2.53958mm,1.2694mm">
                      <w:txbxContent>
                        <w:p w14:paraId="27A950B1" w14:textId="77777777" w:rsidR="005D7B3D" w:rsidRDefault="005D7B3D" w:rsidP="005D7B3D">
                          <w:pPr>
                            <w:spacing w:after="0" w:line="240" w:lineRule="auto"/>
                            <w:ind w:left="720" w:firstLine="360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907" o:spid="_x0000_s1105" style="position:absolute;left:5607;top:206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" filled="f" stroked="f">
                    <v:textbox inset="2.53958mm,1.2694mm,2.53958mm,1.2694mm">
                      <w:txbxContent>
                        <w:p w14:paraId="2213641C" w14:textId="77777777" w:rsidR="005D7B3D" w:rsidRDefault="005D7B3D" w:rsidP="005D7B3D">
                          <w:pPr>
                            <w:spacing w:line="275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rect>
                  <v:shape id="Freeform: Shape 908" o:spid="_x0000_s1106" style="position:absolute;left:5742;top:245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2796E47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0" o:spid="_x0000_s1107" style="position:absolute;left:5892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35BDE292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1" o:spid="_x0000_s1108" style="position:absolute;left:6027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1EEB26D1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2" o:spid="_x0000_s1109" style="position:absolute;left:6162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41752656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3" o:spid="_x0000_s1110" style="position:absolute;left:6267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0138998A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4" o:spid="_x0000_s1111" style="position:absolute;left:4902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4E2F85F1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5" o:spid="_x0000_s1112" style="position:absolute;left:4797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756326BD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6" o:spid="_x0000_s1113" style="position:absolute;left:4677;top:244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4F4FBD8E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8" o:spid="_x0000_s1114" style="position:absolute;left:4572;top:24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2E768A4E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19" o:spid="_x0000_s1115" style="position:absolute;left:4467;top:24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0B8DD61C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20" o:spid="_x0000_s1116" style="position:absolute;left:4362;top:2426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67BE50A9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  <v:shape id="Freeform: Shape 922" o:spid="_x0000_s1117" style="position:absolute;left:5667;top:2471;width:180;height:180;visibility:visible;mso-wrap-style:square;v-text-anchor:middle" coordsize="180,1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" adj="-11796480,,5400" path="m,180c75,105,150,30,180,e" filled="f">
                    <v:stroke startarrowwidth="narrow" startarrowlength="short" endarrowwidth="narrow" endarrowlength="short" joinstyle="round"/>
                    <v:formulas/>
                    <v:path arrowok="t" o:extrusionok="f" o:connecttype="custom" textboxrect="0,0,180,180"/>
                    <v:textbox inset="2.53958mm,2.53958mm,2.53958mm,2.53958mm">
                      <w:txbxContent>
                        <w:p w14:paraId="4CAE03F6" w14:textId="77777777" w:rsidR="005D7B3D" w:rsidRDefault="005D7B3D" w:rsidP="005D7B3D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7F485DA" w14:textId="43BC4BEA" w:rsidR="005D7B3D" w:rsidRPr="007A2948" w:rsidRDefault="00F72B63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hidden="0" allowOverlap="1" wp14:anchorId="42B86172" wp14:editId="1EC58CBD">
                <wp:simplePos x="0" y="0"/>
                <wp:positionH relativeFrom="column">
                  <wp:posOffset>2795800</wp:posOffset>
                </wp:positionH>
                <wp:positionV relativeFrom="paragraph">
                  <wp:posOffset>259151</wp:posOffset>
                </wp:positionV>
                <wp:extent cx="581025" cy="352425"/>
                <wp:effectExtent l="0" t="0" r="0" b="0"/>
                <wp:wrapNone/>
                <wp:docPr id="993" name="Rectangle 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95E09B7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B86172" id="Rectangle 993" o:spid="_x0000_s1118" style="position:absolute;margin-left:220.15pt;margin-top:20.4pt;width:45.75pt;height:27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" filled="f" stroked="f">
                <v:textbox inset="2.53958mm,1.2694mm,2.53958mm,1.2694mm">
                  <w:txbxContent>
                    <w:p w14:paraId="495E09B7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hidden="0" allowOverlap="1" wp14:anchorId="4007F4BC" wp14:editId="6A314753">
                <wp:simplePos x="0" y="0"/>
                <wp:positionH relativeFrom="column">
                  <wp:posOffset>3216428</wp:posOffset>
                </wp:positionH>
                <wp:positionV relativeFrom="paragraph">
                  <wp:posOffset>285401</wp:posOffset>
                </wp:positionV>
                <wp:extent cx="581025" cy="352425"/>
                <wp:effectExtent l="0" t="0" r="0" b="0"/>
                <wp:wrapNone/>
                <wp:docPr id="970" name="Rectangle 9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EE80C8F" w14:textId="4405B7EE" w:rsidR="005D7B3D" w:rsidRDefault="00F72B63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07F4BC" id="Rectangle 970" o:spid="_x0000_s1119" style="position:absolute;margin-left:253.25pt;margin-top:22.45pt;width:45.75pt;height:27.7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" filled="f" stroked="f">
                <v:textbox inset="2.53958mm,1.2694mm,2.53958mm,1.2694mm">
                  <w:txbxContent>
                    <w:p w14:paraId="4EE80C8F" w14:textId="4405B7EE" w:rsidR="005D7B3D" w:rsidRDefault="00F72B63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520" w:dyaOrig="400" w14:anchorId="7EF6E0EA">
          <v:shape id="_x0000_i1029" type="#_x0000_t75" style="width:126.5pt;height:20.5pt" o:ole="">
            <v:imagedata r:id="rId15" o:title=""/>
          </v:shape>
          <o:OLEObject Type="Embed" ProgID="Equation.DSMT4" ShapeID="_x0000_i1029" DrawAspect="Content" ObjectID="_1693417218" r:id="rId16"/>
        </w:object>
      </w:r>
      <w:r w:rsidR="005D7B3D" w:rsidRPr="007A2948">
        <w:rPr>
          <w:rFonts w:ascii="Times New Roman" w:hAnsi="Times New Roman" w:cs="Times New Roman"/>
          <w:sz w:val="24"/>
          <w:szCs w:val="24"/>
        </w:rPr>
        <w:tab/>
      </w:r>
    </w:p>
    <w:p w14:paraId="1ABFBC7D" w14:textId="7C102C54" w:rsidR="005D7B3D" w:rsidRPr="007A2948" w:rsidRDefault="00F72B63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hidden="0" allowOverlap="1" wp14:anchorId="6822C3DD" wp14:editId="43159FA3">
                <wp:simplePos x="0" y="0"/>
                <wp:positionH relativeFrom="column">
                  <wp:posOffset>3000375</wp:posOffset>
                </wp:positionH>
                <wp:positionV relativeFrom="paragraph">
                  <wp:posOffset>385000</wp:posOffset>
                </wp:positionV>
                <wp:extent cx="581025" cy="352425"/>
                <wp:effectExtent l="0" t="0" r="0" b="9525"/>
                <wp:wrapNone/>
                <wp:docPr id="968" name="Rectangle 9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039F47F" w14:textId="11EA7D8F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[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822C3DD" id="Rectangle 968" o:spid="_x0000_s1120" style="position:absolute;margin-left:236.25pt;margin-top:30.3pt;width:45.75pt;height:27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" filled="f" stroked="f">
                <v:textbox inset="2.53958mm,1.2694mm,2.53958mm,1.2694mm">
                  <w:txbxContent>
                    <w:p w14:paraId="0039F47F" w14:textId="11EA7D8F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[</w:t>
                      </w:r>
                    </w:p>
                  </w:txbxContent>
                </v:textbox>
              </v:rect>
            </w:pict>
          </mc:Fallback>
        </mc:AlternateContent>
      </w: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hidden="0" allowOverlap="1" wp14:anchorId="06F9F0E7" wp14:editId="70359D12">
                <wp:simplePos x="0" y="0"/>
                <wp:positionH relativeFrom="column">
                  <wp:posOffset>2995027</wp:posOffset>
                </wp:positionH>
                <wp:positionV relativeFrom="paragraph">
                  <wp:posOffset>229999</wp:posOffset>
                </wp:positionV>
                <wp:extent cx="581025" cy="352425"/>
                <wp:effectExtent l="0" t="0" r="0" b="0"/>
                <wp:wrapNone/>
                <wp:docPr id="967" name="Rectangle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6220D8E" w14:textId="77777777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F9F0E7" id="Rectangle 967" o:spid="_x0000_s1121" style="position:absolute;margin-left:235.85pt;margin-top:18.1pt;width:45.75pt;height:27.7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" filled="f" stroked="f">
                <v:textbox inset="2.53958mm,1.2694mm,2.53958mm,1.2694mm">
                  <w:txbxContent>
                    <w:p w14:paraId="76220D8E" w14:textId="77777777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638DF0BE" wp14:editId="3A0EE163">
                <wp:simplePos x="0" y="0"/>
                <wp:positionH relativeFrom="column">
                  <wp:posOffset>2779449</wp:posOffset>
                </wp:positionH>
                <wp:positionV relativeFrom="paragraph">
                  <wp:posOffset>13951</wp:posOffset>
                </wp:positionV>
                <wp:extent cx="571500" cy="342900"/>
                <wp:effectExtent l="0" t="0" r="0" b="0"/>
                <wp:wrapNone/>
                <wp:docPr id="965" name="Rectangle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7F485C4" w14:textId="1401038E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(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8DF0BE" id="Rectangle 965" o:spid="_x0000_s1122" style="position:absolute;margin-left:218.85pt;margin-top:1.1pt;width:45pt;height:27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" filled="f" stroked="f">
                <v:textbox inset="2.53958mm,1.2694mm,2.53958mm,1.2694mm">
                  <w:txbxContent>
                    <w:p w14:paraId="77F485C4" w14:textId="1401038E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(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1A447625" wp14:editId="78C1D79D">
                <wp:simplePos x="0" y="0"/>
                <wp:positionH relativeFrom="column">
                  <wp:posOffset>3189772</wp:posOffset>
                </wp:positionH>
                <wp:positionV relativeFrom="paragraph">
                  <wp:posOffset>9145</wp:posOffset>
                </wp:positionV>
                <wp:extent cx="571500" cy="342900"/>
                <wp:effectExtent l="0" t="0" r="0" b="0"/>
                <wp:wrapNone/>
                <wp:docPr id="962" name="Rectangle 9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0156D6E" w14:textId="14D62FCD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]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447625" id="Rectangle 962" o:spid="_x0000_s1123" style="position:absolute;margin-left:251.15pt;margin-top:.7pt;width:45pt;height:27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" filled="f" stroked="f">
                <v:textbox inset="2.53958mm,1.2694mm,2.53958mm,1.2694mm">
                  <w:txbxContent>
                    <w:p w14:paraId="00156D6E" w14:textId="14D62FCD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]</w:t>
                      </w:r>
                    </w:p>
                  </w:txbxContent>
                </v:textbox>
              </v:rect>
            </w:pict>
          </mc:Fallback>
        </mc:AlternateConten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520" w:dyaOrig="400" w14:anchorId="601F5C87">
          <v:shape id="_x0000_i1030" type="#_x0000_t75" style="width:126.5pt;height:20.5pt" o:ole="">
            <v:imagedata r:id="rId17" o:title=""/>
          </v:shape>
          <o:OLEObject Type="Embed" ProgID="Equation.DSMT4" ShapeID="_x0000_i1030" DrawAspect="Content" ObjectID="_1693417219" r:id="rId18"/>
        </w:objec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2768" behindDoc="0" locked="0" layoutInCell="1" hidden="0" allowOverlap="1" wp14:anchorId="0B0076DE" wp14:editId="2BDCE244">
                <wp:simplePos x="0" y="0"/>
                <wp:positionH relativeFrom="column">
                  <wp:posOffset>2400300</wp:posOffset>
                </wp:positionH>
                <wp:positionV relativeFrom="paragraph">
                  <wp:posOffset>165100</wp:posOffset>
                </wp:positionV>
                <wp:extent cx="1371600" cy="25400"/>
                <wp:effectExtent l="0" t="0" r="0" b="0"/>
                <wp:wrapNone/>
                <wp:docPr id="924" name="Straight Arrow Connector 9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60200" y="3780000"/>
                          <a:ext cx="13716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6D6277" id="Straight Arrow Connector 924" o:spid="_x0000_s1026" type="#_x0000_t32" style="position:absolute;margin-left:189pt;margin-top:13pt;width:108pt;height:2pt;z-index:2515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">
                <v:stroke endarrow="block"/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4032" behindDoc="0" locked="0" layoutInCell="1" hidden="0" allowOverlap="1" wp14:anchorId="53E10658" wp14:editId="7ABD4E48">
                <wp:simplePos x="0" y="0"/>
                <wp:positionH relativeFrom="column">
                  <wp:posOffset>2730500</wp:posOffset>
                </wp:positionH>
                <wp:positionV relativeFrom="paragraph">
                  <wp:posOffset>12700</wp:posOffset>
                </wp:positionV>
                <wp:extent cx="374015" cy="511810"/>
                <wp:effectExtent l="0" t="0" r="0" b="0"/>
                <wp:wrapNone/>
                <wp:docPr id="957" name="Rectangle 9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63755" y="3528858"/>
                          <a:ext cx="36449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877D191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E10658" id="Rectangle 957" o:spid="_x0000_s1124" style="position:absolute;margin-left:215pt;margin-top:1pt;width:29.45pt;height:40.3pt;z-index:2515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" filled="f" stroked="f">
                <v:textbox inset="2.53958mm,1.2694mm,2.53958mm,1.2694mm">
                  <w:txbxContent>
                    <w:p w14:paraId="2877D191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5296" behindDoc="0" locked="0" layoutInCell="1" hidden="0" allowOverlap="1" wp14:anchorId="4B712B13" wp14:editId="4F8E48C0">
                <wp:simplePos x="0" y="0"/>
                <wp:positionH relativeFrom="column">
                  <wp:posOffset>3073400</wp:posOffset>
                </wp:positionH>
                <wp:positionV relativeFrom="paragraph">
                  <wp:posOffset>0</wp:posOffset>
                </wp:positionV>
                <wp:extent cx="354965" cy="511810"/>
                <wp:effectExtent l="0" t="0" r="0" b="0"/>
                <wp:wrapNone/>
                <wp:docPr id="857" name="Rectangle 8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3280" y="3528858"/>
                          <a:ext cx="34544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313F61C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712B13" id="Rectangle 857" o:spid="_x0000_s1125" style="position:absolute;margin-left:242pt;margin-top:0;width:27.95pt;height:40.3pt;z-index:2515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" filled="f" stroked="f">
                <v:textbox inset="2.53958mm,1.2694mm,2.53958mm,1.2694mm">
                  <w:txbxContent>
                    <w:p w14:paraId="4313F61C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6560" behindDoc="0" locked="0" layoutInCell="1" hidden="0" allowOverlap="1" wp14:anchorId="2089C737" wp14:editId="60AC5E2C">
                <wp:simplePos x="0" y="0"/>
                <wp:positionH relativeFrom="column">
                  <wp:posOffset>33655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73" name="Freeform: Shape 9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6C723F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89C737" id="Freeform: Shape 973" o:spid="_x0000_s1126" style="position:absolute;margin-left:265pt;margin-top:8pt;width:9.75pt;height:9.75pt;z-index:2515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6C723F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7824" behindDoc="0" locked="0" layoutInCell="1" hidden="0" allowOverlap="1" wp14:anchorId="4FA5ABFA" wp14:editId="21C3888A">
                <wp:simplePos x="0" y="0"/>
                <wp:positionH relativeFrom="column">
                  <wp:posOffset>34544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65" name="Freeform: Shape 8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B44D7D5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A5ABFA" id="Freeform: Shape 865" o:spid="_x0000_s1127" style="position:absolute;margin-left:272pt;margin-top:8pt;width:9.75pt;height:9.75pt;z-index:2515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B44D7D5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9088" behindDoc="0" locked="0" layoutInCell="1" hidden="0" allowOverlap="1" wp14:anchorId="6559CD21" wp14:editId="411F5144">
                <wp:simplePos x="0" y="0"/>
                <wp:positionH relativeFrom="column">
                  <wp:posOffset>3543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61" name="Freeform: Shape 9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68C4865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59CD21" id="Freeform: Shape 961" o:spid="_x0000_s1128" style="position:absolute;margin-left:279pt;margin-top:8pt;width:9.75pt;height:9.75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068C4865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0352" behindDoc="0" locked="0" layoutInCell="1" hidden="0" allowOverlap="1" wp14:anchorId="697D7538" wp14:editId="0D06C52E">
                <wp:simplePos x="0" y="0"/>
                <wp:positionH relativeFrom="column">
                  <wp:posOffset>36068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35" name="Freeform: Shape 9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2EA4D2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7D7538" id="Freeform: Shape 935" o:spid="_x0000_s1129" style="position:absolute;margin-left:284pt;margin-top:8pt;width:9.75pt;height:9.75pt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02EA4D2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1616" behindDoc="0" locked="0" layoutInCell="1" hidden="0" allowOverlap="1" wp14:anchorId="57C73566" wp14:editId="10587308">
                <wp:simplePos x="0" y="0"/>
                <wp:positionH relativeFrom="column">
                  <wp:posOffset>27432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2" name="Freeform: Shap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D08645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C73566" id="Freeform: Shape 2" o:spid="_x0000_s1130" style="position:absolute;margin-left:3in;margin-top:8pt;width:9.75pt;height:9.75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0D08645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2880" behindDoc="0" locked="0" layoutInCell="1" hidden="0" allowOverlap="1" wp14:anchorId="2C41BFBE" wp14:editId="71659A96">
                <wp:simplePos x="0" y="0"/>
                <wp:positionH relativeFrom="column">
                  <wp:posOffset>26797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98" name="Freeform: Shape 9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14F57C9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41BFBE" id="Freeform: Shape 998" o:spid="_x0000_s1131" style="position:absolute;margin-left:211pt;margin-top:8pt;width:9.75pt;height:9.75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14F57C9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hidden="0" allowOverlap="1" wp14:anchorId="61E86008" wp14:editId="2AB8F058">
                <wp:simplePos x="0" y="0"/>
                <wp:positionH relativeFrom="column">
                  <wp:posOffset>26035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51" name="Freeform: Shape 8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1C386C4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E86008" id="Freeform: Shape 851" o:spid="_x0000_s1132" style="position:absolute;margin-left:205pt;margin-top:8pt;width:9.75pt;height:9.7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1C386C4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hidden="0" allowOverlap="1" wp14:anchorId="13E926DB" wp14:editId="72844C96">
                <wp:simplePos x="0" y="0"/>
                <wp:positionH relativeFrom="column">
                  <wp:posOffset>2527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64" name="Freeform: Shape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666EA7C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E926DB" id="Freeform: Shape 964" o:spid="_x0000_s1133" style="position:absolute;margin-left:199pt;margin-top:8pt;width:9.75pt;height:9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666EA7C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hidden="0" allowOverlap="1" wp14:anchorId="587B1D10" wp14:editId="0616D159">
                <wp:simplePos x="0" y="0"/>
                <wp:positionH relativeFrom="column">
                  <wp:posOffset>24638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3" name="Freeform: Shap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6EAECBB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7B1D10" id="Freeform: Shape 3" o:spid="_x0000_s1134" style="position:absolute;margin-left:194pt;margin-top:8pt;width:9.75pt;height:9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6EAECBB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hidden="0" allowOverlap="1" wp14:anchorId="3469F157" wp14:editId="5F5C5E4F">
                <wp:simplePos x="0" y="0"/>
                <wp:positionH relativeFrom="column">
                  <wp:posOffset>2400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69" name="Freeform: Shape 9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F7EADA3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69F157" id="Freeform: Shape 969" o:spid="_x0000_s1135" style="position:absolute;margin-left:189pt;margin-top:8pt;width:9.75pt;height:9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F7EADA3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hidden="0" allowOverlap="1" wp14:anchorId="759AF661" wp14:editId="54EAE6D7">
                <wp:simplePos x="0" y="0"/>
                <wp:positionH relativeFrom="column">
                  <wp:posOffset>27940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55" name="Freeform: Shape 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58E912C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9AF661" id="Freeform: Shape 855" o:spid="_x0000_s1136" style="position:absolute;margin-left:220pt;margin-top:8pt;width:9.75pt;height:9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258E912C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hidden="0" allowOverlap="1" wp14:anchorId="52A6ACD5" wp14:editId="5F414257">
                <wp:simplePos x="0" y="0"/>
                <wp:positionH relativeFrom="column">
                  <wp:posOffset>32893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99" name="Freeform: Shape 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0D9F801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A6ACD5" id="Freeform: Shape 999" o:spid="_x0000_s1137" style="position:absolute;margin-left:259pt;margin-top:8pt;width:9.75pt;height:9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0D9F801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hidden="0" allowOverlap="1" wp14:anchorId="659AF113" wp14:editId="2F6D3360">
                <wp:simplePos x="0" y="0"/>
                <wp:positionH relativeFrom="column">
                  <wp:posOffset>3022600</wp:posOffset>
                </wp:positionH>
                <wp:positionV relativeFrom="paragraph">
                  <wp:posOffset>203200</wp:posOffset>
                </wp:positionV>
                <wp:extent cx="354965" cy="511810"/>
                <wp:effectExtent l="0" t="0" r="0" b="0"/>
                <wp:wrapNone/>
                <wp:docPr id="978" name="Rectangle 9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3280" y="3528858"/>
                          <a:ext cx="34544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E3F9B16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9AF113" id="Rectangle 978" o:spid="_x0000_s1138" style="position:absolute;margin-left:238pt;margin-top:16pt;width:27.95pt;height:40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" filled="f" stroked="f">
                <v:textbox inset="2.53958mm,1.2694mm,2.53958mm,1.2694mm">
                  <w:txbxContent>
                    <w:p w14:paraId="3E3F9B16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</w:p>
    <w:p w14:paraId="48AEB50B" w14:textId="0B47FEF9" w:rsidR="005D7B3D" w:rsidRPr="007A2948" w:rsidRDefault="00F72B63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hidden="0" allowOverlap="1" wp14:anchorId="7F1D4D85" wp14:editId="6AA1011A">
                <wp:simplePos x="0" y="0"/>
                <wp:positionH relativeFrom="column">
                  <wp:posOffset>2935653</wp:posOffset>
                </wp:positionH>
                <wp:positionV relativeFrom="paragraph">
                  <wp:posOffset>283747</wp:posOffset>
                </wp:positionV>
                <wp:extent cx="695325" cy="352425"/>
                <wp:effectExtent l="0" t="0" r="0" b="0"/>
                <wp:wrapNone/>
                <wp:docPr id="868" name="Rectangle 8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21B501C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1D4D85" id="Rectangle 868" o:spid="_x0000_s1139" style="position:absolute;margin-left:231.15pt;margin-top:22.35pt;width:54.75pt;height:27.7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" filled="f" stroked="f">
                <v:textbox inset="2.53958mm,1.2694mm,2.53958mm,1.2694mm">
                  <w:txbxContent>
                    <w:p w14:paraId="721B501C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360" w:dyaOrig="400" w14:anchorId="2E2D9A0F">
          <v:shape id="_x0000_i1031" type="#_x0000_t75" style="width:118pt;height:20.5pt" o:ole="">
            <v:imagedata r:id="rId19" o:title=""/>
          </v:shape>
          <o:OLEObject Type="Embed" ProgID="Equation.DSMT4" ShapeID="_x0000_i1031" DrawAspect="Content" ObjectID="_1693417220" r:id="rId20"/>
        </w:object>
      </w:r>
      <w:r w:rsidR="005D7B3D" w:rsidRPr="007A2948">
        <w:rPr>
          <w:rFonts w:ascii="Times New Roman" w:hAnsi="Times New Roman" w:cs="Times New Roman"/>
          <w:sz w:val="24"/>
          <w:szCs w:val="24"/>
        </w:rPr>
        <w:tab/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hidden="0" allowOverlap="1" wp14:anchorId="4755F0D9" wp14:editId="47057F9C">
                <wp:simplePos x="0" y="0"/>
                <wp:positionH relativeFrom="column">
                  <wp:posOffset>2349500</wp:posOffset>
                </wp:positionH>
                <wp:positionV relativeFrom="paragraph">
                  <wp:posOffset>114300</wp:posOffset>
                </wp:positionV>
                <wp:extent cx="1485900" cy="25400"/>
                <wp:effectExtent l="0" t="0" r="0" b="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03050" y="3780000"/>
                          <a:ext cx="14859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1F22A3" id="Straight Arrow Connector 4" o:spid="_x0000_s1026" type="#_x0000_t32" style="position:absolute;margin-left:185pt;margin-top:9pt;width:117pt;height: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">
                <v:stroke endarrow="block"/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hidden="0" allowOverlap="1" wp14:anchorId="38FD6827" wp14:editId="6C9169E5">
                <wp:simplePos x="0" y="0"/>
                <wp:positionH relativeFrom="column">
                  <wp:posOffset>23368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59" name="Freeform: Shape 9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0764786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FD6827" id="Freeform: Shape 959" o:spid="_x0000_s1140" style="position:absolute;margin-left:184pt;margin-top:6pt;width:9.75pt;height:9.7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0764786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hidden="0" allowOverlap="1" wp14:anchorId="21986C35" wp14:editId="6F7BE406">
                <wp:simplePos x="0" y="0"/>
                <wp:positionH relativeFrom="column">
                  <wp:posOffset>24130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863" name="Freeform: Shape 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0C55FB9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986C35" id="Freeform: Shape 863" o:spid="_x0000_s1141" style="position:absolute;margin-left:190pt;margin-top:6pt;width:9.75pt;height:9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0C55FB9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hidden="0" allowOverlap="1" wp14:anchorId="7EE7B1E9" wp14:editId="19A1420A">
                <wp:simplePos x="0" y="0"/>
                <wp:positionH relativeFrom="column">
                  <wp:posOffset>25146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76" name="Freeform: Shape 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12BC25E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E7B1E9" id="Freeform: Shape 976" o:spid="_x0000_s1142" style="position:absolute;margin-left:198pt;margin-top:6pt;width:9.75pt;height:9.7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12BC25E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hidden="0" allowOverlap="1" wp14:anchorId="5A6F3FFD" wp14:editId="78F6BC40">
                <wp:simplePos x="0" y="0"/>
                <wp:positionH relativeFrom="column">
                  <wp:posOffset>26035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5" name="Freeform: Shap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C7DAFE6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6F3FFD" id="Freeform: Shape 5" o:spid="_x0000_s1143" style="position:absolute;margin-left:205pt;margin-top:6pt;width:9.75pt;height:9.7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C7DAFE6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hidden="0" allowOverlap="1" wp14:anchorId="2CA0E04F" wp14:editId="32C9F052">
                <wp:simplePos x="0" y="0"/>
                <wp:positionH relativeFrom="column">
                  <wp:posOffset>26797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96" name="Freeform: Shape 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BF45FB2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A0E04F" id="Freeform: Shape 996" o:spid="_x0000_s1144" style="position:absolute;margin-left:211pt;margin-top:6pt;width:9.75pt;height:9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BF45FB2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hidden="0" allowOverlap="1" wp14:anchorId="0815476B" wp14:editId="33618E3E">
                <wp:simplePos x="0" y="0"/>
                <wp:positionH relativeFrom="column">
                  <wp:posOffset>27940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63" name="Freeform: Shape 9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8ED9728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15476B" id="Freeform: Shape 963" o:spid="_x0000_s1145" style="position:absolute;margin-left:220pt;margin-top:6pt;width:9.75pt;height:9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8ED9728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8288" behindDoc="0" locked="0" layoutInCell="1" hidden="0" allowOverlap="1" wp14:anchorId="409AA71B" wp14:editId="080994B3">
                <wp:simplePos x="0" y="0"/>
                <wp:positionH relativeFrom="column">
                  <wp:posOffset>28829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36" name="Freeform: Shape 9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3D0153E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9AA71B" id="Freeform: Shape 936" o:spid="_x0000_s1146" style="position:absolute;margin-left:227pt;margin-top:6pt;width:9.75pt;height:9.7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3D0153E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hidden="0" allowOverlap="1" wp14:anchorId="729A3AFD" wp14:editId="21D6034F">
                <wp:simplePos x="0" y="0"/>
                <wp:positionH relativeFrom="column">
                  <wp:posOffset>2984500</wp:posOffset>
                </wp:positionH>
                <wp:positionV relativeFrom="paragraph">
                  <wp:posOffset>76200</wp:posOffset>
                </wp:positionV>
                <wp:extent cx="123825" cy="123825"/>
                <wp:effectExtent l="0" t="0" r="0" b="0"/>
                <wp:wrapNone/>
                <wp:docPr id="987" name="Freeform: Shape 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1403669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9A3AFD" id="Freeform: Shape 987" o:spid="_x0000_s1147" style="position:absolute;margin-left:235pt;margin-top:6pt;width:9.75pt;height:9.7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1403669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hidden="0" allowOverlap="1" wp14:anchorId="2A49A9DE" wp14:editId="3CD9A933">
                <wp:simplePos x="0" y="0"/>
                <wp:positionH relativeFrom="column">
                  <wp:posOffset>2781300</wp:posOffset>
                </wp:positionH>
                <wp:positionV relativeFrom="paragraph">
                  <wp:posOffset>241300</wp:posOffset>
                </wp:positionV>
                <wp:extent cx="354965" cy="511810"/>
                <wp:effectExtent l="0" t="0" r="0" b="0"/>
                <wp:wrapNone/>
                <wp:docPr id="933" name="Rectangle 9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3280" y="3528858"/>
                          <a:ext cx="34544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F20A60D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49A9DE" id="Rectangle 933" o:spid="_x0000_s1148" style="position:absolute;margin-left:219pt;margin-top:19pt;width:27.95pt;height:40.3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" filled="f" stroked="f">
                <v:textbox inset="2.53958mm,1.2694mm,2.53958mm,1.2694mm">
                  <w:txbxContent>
                    <w:p w14:paraId="0F20A60D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hidden="0" allowOverlap="1" wp14:anchorId="3B4B963D" wp14:editId="5DCF88CF">
                <wp:simplePos x="0" y="0"/>
                <wp:positionH relativeFrom="column">
                  <wp:posOffset>2044700</wp:posOffset>
                </wp:positionH>
                <wp:positionV relativeFrom="paragraph">
                  <wp:posOffset>228600</wp:posOffset>
                </wp:positionV>
                <wp:extent cx="431165" cy="429260"/>
                <wp:effectExtent l="0" t="0" r="0" b="0"/>
                <wp:wrapNone/>
                <wp:docPr id="941" name="Rectangle 9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35180" y="3570133"/>
                          <a:ext cx="421640" cy="419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D09487C" w14:textId="77777777" w:rsidR="005D7B3D" w:rsidRDefault="005D7B3D" w:rsidP="005D7B3D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4B963D" id="Rectangle 941" o:spid="_x0000_s1149" style="position:absolute;margin-left:161pt;margin-top:18pt;width:33.95pt;height:33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" filled="f" stroked="f">
                <v:textbox inset="2.53958mm,1.2694mm,2.53958mm,1.2694mm">
                  <w:txbxContent>
                    <w:p w14:paraId="6D09487C" w14:textId="77777777" w:rsidR="005D7B3D" w:rsidRDefault="005D7B3D" w:rsidP="005D7B3D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</w:p>
    <w:p w14:paraId="71643239" w14:textId="640D3B18" w:rsidR="005D7B3D" w:rsidRPr="007A2948" w:rsidRDefault="00F72B63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hidden="0" allowOverlap="1" wp14:anchorId="0D945DE1" wp14:editId="092E7ABD">
                <wp:simplePos x="0" y="0"/>
                <wp:positionH relativeFrom="column">
                  <wp:posOffset>2905570</wp:posOffset>
                </wp:positionH>
                <wp:positionV relativeFrom="paragraph">
                  <wp:posOffset>10160</wp:posOffset>
                </wp:positionV>
                <wp:extent cx="581025" cy="352425"/>
                <wp:effectExtent l="0" t="0" r="0" b="9525"/>
                <wp:wrapNone/>
                <wp:docPr id="971" name="Rectangle 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F9A0A0E" w14:textId="761564C8" w:rsidR="00F72B63" w:rsidRDefault="00F72B63" w:rsidP="00F72B63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</w:rPr>
                              <w:t>]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945DE1" id="Rectangle 971" o:spid="_x0000_s1150" style="position:absolute;margin-left:228.8pt;margin-top:.8pt;width:45.75pt;height:27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" filled="f" stroked="f">
                <v:textbox inset="2.53958mm,1.2694mm,2.53958mm,1.2694mm">
                  <w:txbxContent>
                    <w:p w14:paraId="2F9A0A0E" w14:textId="761564C8" w:rsidR="00F72B63" w:rsidRDefault="00F72B63" w:rsidP="00F72B63">
                      <w:pPr>
                        <w:spacing w:line="275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</w:rPr>
                        <w:t>]</w:t>
                      </w:r>
                    </w:p>
                  </w:txbxContent>
                </v:textbox>
              </v:rect>
            </w:pict>
          </mc:Fallback>
        </mc:AlternateContent>
      </w:r>
      <w:r w:rsidR="007A2948" w:rsidRPr="007A2948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2320" w:dyaOrig="400" w14:anchorId="267C0452">
          <v:shape id="_x0000_i1032" type="#_x0000_t75" style="width:116pt;height:20.5pt" o:ole="">
            <v:imagedata r:id="rId21" o:title=""/>
          </v:shape>
          <o:OLEObject Type="Embed" ProgID="Equation.DSMT4" ShapeID="_x0000_i1032" DrawAspect="Content" ObjectID="_1693417221" r:id="rId22"/>
        </w:object>
      </w:r>
      <w:r w:rsidR="005D7B3D" w:rsidRPr="007A2948">
        <w:rPr>
          <w:rFonts w:ascii="Times New Roman" w:hAnsi="Times New Roman" w:cs="Times New Roman"/>
          <w:sz w:val="24"/>
          <w:szCs w:val="24"/>
        </w:rPr>
        <w:tab/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hidden="0" allowOverlap="1" wp14:anchorId="7DC0678E" wp14:editId="5951A42D">
                <wp:simplePos x="0" y="0"/>
                <wp:positionH relativeFrom="column">
                  <wp:posOffset>2400300</wp:posOffset>
                </wp:positionH>
                <wp:positionV relativeFrom="paragraph">
                  <wp:posOffset>152400</wp:posOffset>
                </wp:positionV>
                <wp:extent cx="1371600" cy="25400"/>
                <wp:effectExtent l="0" t="0" r="0" b="0"/>
                <wp:wrapNone/>
                <wp:docPr id="864" name="Straight Arrow Connector 8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60200" y="3780000"/>
                          <a:ext cx="13716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B816AC" id="Straight Arrow Connector 864" o:spid="_x0000_s1026" type="#_x0000_t32" style="position:absolute;margin-left:189pt;margin-top:12pt;width:108pt;height: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">
                <v:stroke endarrow="block"/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hidden="0" allowOverlap="1" wp14:anchorId="2C143A46" wp14:editId="1F0C66CC">
                <wp:simplePos x="0" y="0"/>
                <wp:positionH relativeFrom="column">
                  <wp:posOffset>3022600</wp:posOffset>
                </wp:positionH>
                <wp:positionV relativeFrom="paragraph">
                  <wp:posOffset>88900</wp:posOffset>
                </wp:positionV>
                <wp:extent cx="123825" cy="123825"/>
                <wp:effectExtent l="0" t="0" r="0" b="0"/>
                <wp:wrapNone/>
                <wp:docPr id="887" name="Freeform: Shape 8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22248F6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143A46" id="Freeform: Shape 887" o:spid="_x0000_s1151" style="position:absolute;margin-left:238pt;margin-top:7pt;width:9.75pt;height:9.7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22248F6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hidden="0" allowOverlap="1" wp14:anchorId="39D07202" wp14:editId="0CB27EA9">
                <wp:simplePos x="0" y="0"/>
                <wp:positionH relativeFrom="column">
                  <wp:posOffset>3111500</wp:posOffset>
                </wp:positionH>
                <wp:positionV relativeFrom="paragraph">
                  <wp:posOffset>88900</wp:posOffset>
                </wp:positionV>
                <wp:extent cx="123825" cy="123825"/>
                <wp:effectExtent l="0" t="0" r="0" b="0"/>
                <wp:wrapNone/>
                <wp:docPr id="972" name="Freeform: Shape 9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37A4DB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D07202" id="Freeform: Shape 972" o:spid="_x0000_s1152" style="position:absolute;margin-left:245pt;margin-top:7pt;width:9.75pt;height:9.7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637A4DB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hidden="0" allowOverlap="1" wp14:anchorId="36B1DB42" wp14:editId="60353FDA">
                <wp:simplePos x="0" y="0"/>
                <wp:positionH relativeFrom="column">
                  <wp:posOffset>3200400</wp:posOffset>
                </wp:positionH>
                <wp:positionV relativeFrom="paragraph">
                  <wp:posOffset>88900</wp:posOffset>
                </wp:positionV>
                <wp:extent cx="123825" cy="123825"/>
                <wp:effectExtent l="0" t="0" r="0" b="0"/>
                <wp:wrapNone/>
                <wp:docPr id="937" name="Freeform: Shape 9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3A9958D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B1DB42" id="Freeform: Shape 937" o:spid="_x0000_s1153" style="position:absolute;margin-left:252pt;margin-top:7pt;width:9.75pt;height:9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73A9958D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hidden="0" allowOverlap="1" wp14:anchorId="75DF75F8" wp14:editId="18BD9AE4">
                <wp:simplePos x="0" y="0"/>
                <wp:positionH relativeFrom="column">
                  <wp:posOffset>3289300</wp:posOffset>
                </wp:positionH>
                <wp:positionV relativeFrom="paragraph">
                  <wp:posOffset>88900</wp:posOffset>
                </wp:positionV>
                <wp:extent cx="123825" cy="123825"/>
                <wp:effectExtent l="0" t="0" r="0" b="0"/>
                <wp:wrapNone/>
                <wp:docPr id="6" name="Freeform: Shap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27F64BA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DF75F8" id="Freeform: Shape 6" o:spid="_x0000_s1154" style="position:absolute;margin-left:259pt;margin-top:7pt;width:9.75pt;height:9.7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327F64BA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hidden="0" allowOverlap="1" wp14:anchorId="3CEBD09B" wp14:editId="3DAE917E">
                <wp:simplePos x="0" y="0"/>
                <wp:positionH relativeFrom="column">
                  <wp:posOffset>3390900</wp:posOffset>
                </wp:positionH>
                <wp:positionV relativeFrom="paragraph">
                  <wp:posOffset>88900</wp:posOffset>
                </wp:positionV>
                <wp:extent cx="123825" cy="123825"/>
                <wp:effectExtent l="0" t="0" r="0" b="0"/>
                <wp:wrapNone/>
                <wp:docPr id="985" name="Freeform: Shape 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15CFC28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EBD09B" id="Freeform: Shape 985" o:spid="_x0000_s1155" style="position:absolute;margin-left:267pt;margin-top:7pt;width:9.75pt;height:9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15CFC28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1536" behindDoc="0" locked="0" layoutInCell="1" hidden="0" allowOverlap="1" wp14:anchorId="6D1057AD" wp14:editId="27007DF0">
                <wp:simplePos x="0" y="0"/>
                <wp:positionH relativeFrom="column">
                  <wp:posOffset>34544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895" name="Freeform: Shape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76AD532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1057AD" id="Freeform: Shape 895" o:spid="_x0000_s1156" style="position:absolute;margin-left:272pt;margin-top:8pt;width:9.75pt;height:9.7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476AD532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5D7B3D" w:rsidRPr="007A29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hidden="0" allowOverlap="1" wp14:anchorId="58EC1DDA" wp14:editId="754220D7">
                <wp:simplePos x="0" y="0"/>
                <wp:positionH relativeFrom="column">
                  <wp:posOffset>3556000</wp:posOffset>
                </wp:positionH>
                <wp:positionV relativeFrom="paragraph">
                  <wp:posOffset>101600</wp:posOffset>
                </wp:positionV>
                <wp:extent cx="123825" cy="123825"/>
                <wp:effectExtent l="0" t="0" r="0" b="0"/>
                <wp:wrapNone/>
                <wp:docPr id="975" name="Freeform: Shape 9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288850" y="3722850"/>
                          <a:ext cx="114300" cy="1143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0" h="180" extrusionOk="0">
                              <a:moveTo>
                                <a:pt x="0" y="180"/>
                              </a:moveTo>
                              <a:cubicBezTo>
                                <a:pt x="75" y="105"/>
                                <a:pt x="150" y="30"/>
                                <a:pt x="180" y="0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2613B85" w14:textId="77777777" w:rsidR="005D7B3D" w:rsidRDefault="005D7B3D" w:rsidP="005D7B3D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EC1DDA" id="Freeform: Shape 975" o:spid="_x0000_s1157" style="position:absolute;margin-left:280pt;margin-top:8pt;width:9.75pt;height:9.7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,1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" adj="-11796480,,5400" path="m,180c75,105,150,30,180,e" filled="f">
                <v:stroke startarrowwidth="narrow" startarrowlength="short" endarrowwidth="narrow" endarrowlength="short" joinstyle="round"/>
                <v:formulas/>
                <v:path arrowok="t" o:extrusionok="f" o:connecttype="custom" textboxrect="0,0,180,180"/>
                <v:textbox inset="2.53958mm,2.53958mm,2.53958mm,2.53958mm">
                  <w:txbxContent>
                    <w:p w14:paraId="52613B85" w14:textId="77777777" w:rsidR="005D7B3D" w:rsidRDefault="005D7B3D" w:rsidP="005D7B3D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1C7205E9" w14:textId="6FB1FD8D" w:rsidR="007A2948" w:rsidRPr="00B472B5" w:rsidRDefault="005D7B3D" w:rsidP="005D7B3D">
      <w:pPr>
        <w:rPr>
          <w:rFonts w:ascii="Times New Roman" w:hAnsi="Times New Roman" w:cs="Times New Roman"/>
          <w:sz w:val="24"/>
          <w:szCs w:val="24"/>
        </w:rPr>
      </w:pPr>
      <w:r w:rsidRPr="007A2948">
        <w:rPr>
          <w:rFonts w:ascii="Times New Roman" w:hAnsi="Times New Roman" w:cs="Times New Roman"/>
          <w:b/>
          <w:sz w:val="24"/>
          <w:szCs w:val="24"/>
        </w:rPr>
        <w:t>Kí hiệu:</w:t>
      </w:r>
      <w:r w:rsidR="00B472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72B5" w:rsidRPr="00DA690E">
        <w:rPr>
          <w:position w:val="-4"/>
        </w:rPr>
        <w:object w:dxaOrig="380" w:dyaOrig="220" w14:anchorId="6F7E7A19">
          <v:shape id="_x0000_i1033" type="#_x0000_t75" style="width:19pt;height:11pt" o:ole="">
            <v:imagedata r:id="rId23" o:title=""/>
          </v:shape>
          <o:OLEObject Type="Embed" ProgID="Equation.DSMT4" ShapeID="_x0000_i1033" DrawAspect="Content" ObjectID="_1693417222" r:id="rId24"/>
        </w:object>
      </w:r>
      <w:r w:rsidR="00B472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72B5">
        <w:rPr>
          <w:rFonts w:ascii="Times New Roman" w:hAnsi="Times New Roman" w:cs="Times New Roman"/>
          <w:sz w:val="24"/>
          <w:szCs w:val="24"/>
        </w:rPr>
        <w:t xml:space="preserve">đọc là dương vô cực (hoặc dương vô cùng), kí hiệu </w:t>
      </w:r>
      <w:r w:rsidR="00B472B5" w:rsidRPr="00DA690E">
        <w:rPr>
          <w:position w:val="-4"/>
        </w:rPr>
        <w:object w:dxaOrig="380" w:dyaOrig="200" w14:anchorId="2EE0588E">
          <v:shape id="_x0000_i1034" type="#_x0000_t75" style="width:19pt;height:10pt" o:ole="">
            <v:imagedata r:id="rId25" o:title=""/>
          </v:shape>
          <o:OLEObject Type="Embed" ProgID="Equation.DSMT4" ShapeID="_x0000_i1034" DrawAspect="Content" ObjectID="_1693417223" r:id="rId26"/>
        </w:object>
      </w:r>
      <w:r w:rsidR="00B472B5">
        <w:rPr>
          <w:rFonts w:ascii="Times New Roman" w:hAnsi="Times New Roman" w:cs="Times New Roman"/>
          <w:sz w:val="24"/>
          <w:szCs w:val="24"/>
        </w:rPr>
        <w:t xml:space="preserve"> đọc là âm vô cực (hoặc âm vô cùng).</w:t>
      </w:r>
    </w:p>
    <w:p w14:paraId="550D781C" w14:textId="24AA61A7" w:rsidR="005D7B3D" w:rsidRPr="007A2948" w:rsidRDefault="005D7B3D" w:rsidP="005D7B3D">
      <w:pPr>
        <w:rPr>
          <w:rFonts w:ascii="Times New Roman" w:hAnsi="Times New Roman" w:cs="Times New Roman"/>
          <w:sz w:val="24"/>
          <w:szCs w:val="24"/>
        </w:rPr>
      </w:pPr>
      <w:r w:rsidRPr="00B472B5">
        <w:rPr>
          <w:rFonts w:ascii="Times New Roman" w:hAnsi="Times New Roman" w:cs="Times New Roman"/>
          <w:b/>
          <w:sz w:val="24"/>
          <w:szCs w:val="24"/>
        </w:rPr>
        <w:t>Chú ý:</w:t>
      </w:r>
      <w:r w:rsidRPr="007A2948">
        <w:rPr>
          <w:rFonts w:ascii="Times New Roman" w:hAnsi="Times New Roman" w:cs="Times New Roman"/>
          <w:sz w:val="24"/>
          <w:szCs w:val="24"/>
        </w:rPr>
        <w:t xml:space="preserve"> </w:t>
      </w:r>
      <w:r w:rsidR="00E956FE">
        <w:rPr>
          <w:rFonts w:ascii="Times New Roman" w:hAnsi="Times New Roman" w:cs="Times New Roman"/>
          <w:sz w:val="24"/>
          <w:szCs w:val="24"/>
        </w:rPr>
        <w:t>Ta</w:t>
      </w:r>
      <w:r w:rsidRPr="007A2948">
        <w:rPr>
          <w:rFonts w:ascii="Times New Roman" w:hAnsi="Times New Roman" w:cs="Times New Roman"/>
          <w:sz w:val="24"/>
          <w:szCs w:val="24"/>
        </w:rPr>
        <w:t xml:space="preserve"> có thể viết</w:t>
      </w:r>
      <w:r w:rsidR="00E956FE">
        <w:rPr>
          <w:rFonts w:ascii="Times New Roman" w:hAnsi="Times New Roman" w:cs="Times New Roman"/>
          <w:sz w:val="24"/>
          <w:szCs w:val="24"/>
        </w:rPr>
        <w:t xml:space="preserve"> </w:t>
      </w:r>
      <w:r w:rsidR="00E956FE" w:rsidRPr="00DA690E">
        <w:rPr>
          <w:position w:val="-14"/>
        </w:rPr>
        <w:object w:dxaOrig="1380" w:dyaOrig="400" w14:anchorId="64B39F2B">
          <v:shape id="_x0000_i1035" type="#_x0000_t75" style="width:69pt;height:20pt" o:ole="">
            <v:imagedata r:id="rId27" o:title=""/>
          </v:shape>
          <o:OLEObject Type="Embed" ProgID="Equation.DSMT4" ShapeID="_x0000_i1035" DrawAspect="Content" ObjectID="_1693417224" r:id="rId28"/>
        </w:object>
      </w:r>
      <w:r w:rsidR="00E956FE">
        <w:rPr>
          <w:rFonts w:ascii="Times New Roman" w:hAnsi="Times New Roman" w:cs="Times New Roman"/>
          <w:sz w:val="24"/>
          <w:szCs w:val="24"/>
        </w:rPr>
        <w:t xml:space="preserve"> và</w:t>
      </w:r>
      <w:r w:rsidRPr="007A2948">
        <w:rPr>
          <w:rFonts w:ascii="Times New Roman" w:hAnsi="Times New Roman" w:cs="Times New Roman"/>
          <w:sz w:val="24"/>
          <w:szCs w:val="24"/>
        </w:rPr>
        <w:t xml:space="preserve"> </w:t>
      </w:r>
      <w:r w:rsidR="00E956FE">
        <w:rPr>
          <w:rFonts w:ascii="Times New Roman" w:hAnsi="Times New Roman" w:cs="Times New Roman"/>
          <w:sz w:val="24"/>
          <w:szCs w:val="24"/>
        </w:rPr>
        <w:t>gọi</w:t>
      </w:r>
      <w:r w:rsidRPr="007A2948">
        <w:rPr>
          <w:rFonts w:ascii="Times New Roman" w:hAnsi="Times New Roman" w:cs="Times New Roman"/>
          <w:sz w:val="24"/>
          <w:szCs w:val="24"/>
        </w:rPr>
        <w:t xml:space="preserve"> là khoảng </w:t>
      </w:r>
      <w:r w:rsidR="00E956FE" w:rsidRPr="00DA690E">
        <w:rPr>
          <w:position w:val="-14"/>
        </w:rPr>
        <w:object w:dxaOrig="960" w:dyaOrig="400" w14:anchorId="139E3A29">
          <v:shape id="_x0000_i1036" type="#_x0000_t75" style="width:48pt;height:20pt" o:ole="">
            <v:imagedata r:id="rId29" o:title=""/>
          </v:shape>
          <o:OLEObject Type="Embed" ProgID="Equation.DSMT4" ShapeID="_x0000_i1036" DrawAspect="Content" ObjectID="_1693417225" r:id="rId30"/>
        </w:object>
      </w:r>
      <w:r w:rsidR="00E956FE">
        <w:rPr>
          <w:rFonts w:ascii="Times New Roman" w:hAnsi="Times New Roman" w:cs="Times New Roman"/>
          <w:sz w:val="24"/>
          <w:szCs w:val="24"/>
        </w:rPr>
        <w:t>.</w:t>
      </w:r>
    </w:p>
    <w:p w14:paraId="674A1A00" w14:textId="20D4617F" w:rsidR="00515073" w:rsidRPr="00515073" w:rsidRDefault="005D7B3D" w:rsidP="00515073">
      <w:pPr>
        <w:rPr>
          <w:rFonts w:ascii="Times New Roman" w:hAnsi="Times New Roman" w:cs="Times New Roman"/>
          <w:b/>
          <w:sz w:val="24"/>
          <w:szCs w:val="24"/>
        </w:rPr>
      </w:pPr>
      <w:r w:rsidRPr="00E956FE">
        <w:rPr>
          <w:rFonts w:ascii="Times New Roman" w:hAnsi="Times New Roman" w:cs="Times New Roman"/>
          <w:b/>
          <w:sz w:val="24"/>
          <w:szCs w:val="24"/>
        </w:rPr>
        <w:t>III.</w:t>
      </w:r>
      <w:r w:rsidR="00E956FE">
        <w:rPr>
          <w:rFonts w:ascii="Times New Roman" w:hAnsi="Times New Roman" w:cs="Times New Roman"/>
          <w:b/>
          <w:sz w:val="24"/>
          <w:szCs w:val="24"/>
        </w:rPr>
        <w:t xml:space="preserve"> Bài tập:</w:t>
      </w:r>
    </w:p>
    <w:p w14:paraId="528B7BDF" w14:textId="77777777" w:rsidR="003D3569" w:rsidRPr="00A52114" w:rsidRDefault="003D3569" w:rsidP="003D3569">
      <w:pPr>
        <w:tabs>
          <w:tab w:val="left" w:pos="480"/>
          <w:tab w:val="left" w:pos="840"/>
        </w:tabs>
        <w:spacing w:line="480" w:lineRule="atLeast"/>
        <w:rPr>
          <w:rFonts w:ascii="Times New Roman" w:hAnsi="Times New Roman" w:cs="Times New Roman"/>
          <w:sz w:val="24"/>
          <w:szCs w:val="24"/>
        </w:rPr>
      </w:pPr>
      <w:r w:rsidRPr="003D3569">
        <w:rPr>
          <w:rFonts w:ascii="Times New Roman" w:hAnsi="Times New Roman" w:cs="Times New Roman"/>
          <w:b/>
          <w:sz w:val="24"/>
          <w:szCs w:val="24"/>
        </w:rPr>
        <w:t>Bài 1</w:t>
      </w:r>
      <w:r w:rsidRPr="00A52114">
        <w:rPr>
          <w:rFonts w:ascii="Times New Roman" w:hAnsi="Times New Roman" w:cs="Times New Roman"/>
          <w:sz w:val="24"/>
          <w:szCs w:val="24"/>
        </w:rPr>
        <w:t>: Viết các tập hợp sau bằng cách dùng ký hiệu đoạn, khoảng, nửa khoảng:</w:t>
      </w:r>
    </w:p>
    <w:p w14:paraId="77A09EC1" w14:textId="77777777" w:rsidR="003D3569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  <w:sectPr w:rsidR="003D3569" w:rsidSect="00F037E5">
          <w:headerReference w:type="default" r:id="rId31"/>
          <w:footerReference w:type="default" r:id="rId32"/>
          <w:pgSz w:w="12240" w:h="15840"/>
          <w:pgMar w:top="720" w:right="990" w:bottom="990" w:left="990" w:header="450" w:footer="670" w:gutter="0"/>
          <w:cols w:space="720"/>
          <w:docGrid w:linePitch="360"/>
        </w:sectPr>
      </w:pPr>
    </w:p>
    <w:p w14:paraId="4C1BE89C" w14:textId="3E525556" w:rsidR="003D3569" w:rsidRPr="00A52114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144E0100">
          <v:shape id="_x0000_i1037" type="#_x0000_t75" style="width:115.5pt;height:20.5pt" o:ole="">
            <v:imagedata r:id="rId33" o:title=""/>
          </v:shape>
          <o:OLEObject Type="Embed" ProgID="Equation.DSMT4" ShapeID="_x0000_i1037" DrawAspect="Content" ObjectID="_1693417226" r:id="rId34"/>
        </w:object>
      </w:r>
    </w:p>
    <w:p w14:paraId="65B79744" w14:textId="77777777" w:rsidR="003D3569" w:rsidRPr="00A52114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0F892229">
          <v:shape id="_x0000_i1038" type="#_x0000_t75" style="width:108.5pt;height:20.5pt" o:ole="">
            <v:imagedata r:id="rId35" o:title=""/>
          </v:shape>
          <o:OLEObject Type="Embed" ProgID="Equation.DSMT4" ShapeID="_x0000_i1038" DrawAspect="Content" ObjectID="_1693417227" r:id="rId36"/>
        </w:object>
      </w:r>
    </w:p>
    <w:p w14:paraId="4F32E970" w14:textId="77777777" w:rsidR="003D3569" w:rsidRPr="00A52114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1AF04B79">
          <v:shape id="_x0000_i1039" type="#_x0000_t75" style="width:96.5pt;height:20.5pt" o:ole="">
            <v:imagedata r:id="rId37" o:title=""/>
          </v:shape>
          <o:OLEObject Type="Embed" ProgID="Equation.DSMT4" ShapeID="_x0000_i1039" DrawAspect="Content" ObjectID="_1693417228" r:id="rId38"/>
        </w:object>
      </w:r>
    </w:p>
    <w:p w14:paraId="6F325071" w14:textId="77777777" w:rsidR="003D3569" w:rsidRPr="00A52114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0F8C2CDD">
          <v:shape id="_x0000_i1040" type="#_x0000_t75" style="width:91.5pt;height:20.5pt" o:ole="">
            <v:imagedata r:id="rId39" o:title=""/>
          </v:shape>
          <o:OLEObject Type="Embed" ProgID="Equation.DSMT4" ShapeID="_x0000_i1040" DrawAspect="Content" ObjectID="_1693417229" r:id="rId40"/>
        </w:object>
      </w:r>
    </w:p>
    <w:p w14:paraId="7844E852" w14:textId="77777777" w:rsidR="003D3569" w:rsidRPr="00A52114" w:rsidRDefault="003D3569" w:rsidP="003D3569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0FA1CDD7">
          <v:shape id="_x0000_i1041" type="#_x0000_t75" style="width:105.5pt;height:20.5pt" o:ole="">
            <v:imagedata r:id="rId41" o:title=""/>
          </v:shape>
          <o:OLEObject Type="Embed" ProgID="Equation.DSMT4" ShapeID="_x0000_i1041" DrawAspect="Content" ObjectID="_1693417230" r:id="rId42"/>
        </w:object>
      </w:r>
      <w:bookmarkStart w:id="0" w:name="_GoBack"/>
      <w:bookmarkEnd w:id="0"/>
    </w:p>
    <w:p w14:paraId="0FD5B358" w14:textId="1A0EF5A1" w:rsidR="003D3569" w:rsidRPr="003D3569" w:rsidRDefault="003D3569" w:rsidP="00515073">
      <w:pPr>
        <w:numPr>
          <w:ilvl w:val="0"/>
          <w:numId w:val="1"/>
        </w:numPr>
        <w:spacing w:after="0" w:line="480" w:lineRule="atLeast"/>
        <w:rPr>
          <w:rFonts w:ascii="Times New Roman" w:hAnsi="Times New Roman" w:cs="Times New Roman"/>
          <w:sz w:val="24"/>
          <w:szCs w:val="24"/>
        </w:rPr>
      </w:pPr>
      <w:r w:rsidRPr="00A52114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4D626362">
          <v:shape id="_x0000_i1042" type="#_x0000_t75" style="width:115.5pt;height:20.5pt" o:ole="">
            <v:imagedata r:id="rId43" o:title=""/>
          </v:shape>
          <o:OLEObject Type="Embed" ProgID="Equation.DSMT4" ShapeID="_x0000_i1042" DrawAspect="Content" ObjectID="_1693417231" r:id="rId44"/>
        </w:object>
      </w:r>
    </w:p>
    <w:p w14:paraId="12CAE575" w14:textId="77777777" w:rsidR="003D3569" w:rsidRDefault="003D3569" w:rsidP="00515073">
      <w:pPr>
        <w:rPr>
          <w:rFonts w:ascii="Times New Roman" w:hAnsi="Times New Roman" w:cs="Times New Roman"/>
          <w:b/>
          <w:sz w:val="24"/>
          <w:szCs w:val="24"/>
        </w:rPr>
        <w:sectPr w:rsidR="003D3569" w:rsidSect="003D3569">
          <w:type w:val="continuous"/>
          <w:pgSz w:w="12240" w:h="15840"/>
          <w:pgMar w:top="720" w:right="990" w:bottom="990" w:left="990" w:header="450" w:footer="670" w:gutter="0"/>
          <w:cols w:num="2" w:space="720"/>
          <w:docGrid w:linePitch="360"/>
        </w:sectPr>
      </w:pPr>
    </w:p>
    <w:p w14:paraId="591DCD0E" w14:textId="53B113F3" w:rsidR="003D3569" w:rsidRDefault="003D3569" w:rsidP="0051507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số: </w:t>
      </w:r>
      <w:r>
        <w:rPr>
          <w:rFonts w:ascii="Times New Roman" w:hAnsi="Times New Roman" w:cs="Times New Roman"/>
          <w:sz w:val="24"/>
          <w:szCs w:val="24"/>
        </w:rPr>
        <w:t xml:space="preserve">a) [-3;2]    b) (0;7]     c) </w:t>
      </w:r>
      <w:r w:rsidRPr="003D2973">
        <w:rPr>
          <w:position w:val="-14"/>
        </w:rPr>
        <w:object w:dxaOrig="880" w:dyaOrig="400" w14:anchorId="42081018">
          <v:shape id="_x0000_i1043" type="#_x0000_t75" style="width:44pt;height:20pt" o:ole="">
            <v:imagedata r:id="rId45" o:title=""/>
          </v:shape>
          <o:OLEObject Type="Embed" ProgID="Equation.DSMT4" ShapeID="_x0000_i1043" DrawAspect="Content" ObjectID="_1693417232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d) </w:t>
      </w:r>
      <w:r w:rsidRPr="003D2973">
        <w:rPr>
          <w:position w:val="-10"/>
        </w:rPr>
        <w:object w:dxaOrig="720" w:dyaOrig="320" w14:anchorId="1B062E8A">
          <v:shape id="_x0000_i1044" type="#_x0000_t75" style="width:36pt;height:16pt" o:ole="">
            <v:imagedata r:id="rId47" o:title=""/>
          </v:shape>
          <o:OLEObject Type="Embed" ProgID="Equation.DSMT4" ShapeID="_x0000_i1044" DrawAspect="Content" ObjectID="_169341723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   e) </w:t>
      </w:r>
      <w:r w:rsidR="00937977">
        <w:rPr>
          <w:rFonts w:ascii="Times New Roman" w:hAnsi="Times New Roman" w:cs="Times New Roman"/>
          <w:sz w:val="24"/>
          <w:szCs w:val="24"/>
        </w:rPr>
        <w:t>(1;5)           f) [-2;3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326BAA1" w14:textId="0CD16BB6" w:rsidR="00515073" w:rsidRPr="00515073" w:rsidRDefault="00515073" w:rsidP="00515073">
      <w:pPr>
        <w:rPr>
          <w:rFonts w:ascii="Times New Roman" w:hAnsi="Times New Roman" w:cs="Times New Roman"/>
          <w:b/>
          <w:sz w:val="24"/>
          <w:szCs w:val="24"/>
        </w:rPr>
      </w:pPr>
      <w:r w:rsidRPr="0051507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3D3569">
        <w:rPr>
          <w:rFonts w:ascii="Times New Roman" w:hAnsi="Times New Roman" w:cs="Times New Roman"/>
          <w:b/>
          <w:sz w:val="24"/>
          <w:szCs w:val="24"/>
        </w:rPr>
        <w:t>2</w:t>
      </w:r>
      <w:r w:rsidRPr="00515073">
        <w:rPr>
          <w:rFonts w:ascii="Times New Roman" w:hAnsi="Times New Roman" w:cs="Times New Roman"/>
          <w:b/>
          <w:sz w:val="24"/>
          <w:szCs w:val="24"/>
        </w:rPr>
        <w:t xml:space="preserve"> (Đề HK1, THPT Bình Tân, 2019 – 2020): </w:t>
      </w:r>
    </w:p>
    <w:p w14:paraId="6F7B8EE4" w14:textId="7D6CEFAD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 w:rsidRPr="00515073">
        <w:rPr>
          <w:rFonts w:ascii="Times New Roman" w:hAnsi="Times New Roman" w:cs="Times New Roman"/>
          <w:sz w:val="24"/>
          <w:szCs w:val="24"/>
        </w:rPr>
        <w:t xml:space="preserve">Cho hai tập hợp </w:t>
      </w:r>
      <w:r w:rsidRPr="00EA03D5">
        <w:rPr>
          <w:position w:val="-14"/>
        </w:rPr>
        <w:object w:dxaOrig="1219" w:dyaOrig="400" w14:anchorId="56F648B7">
          <v:shape id="_x0000_i1045" type="#_x0000_t75" style="width:61pt;height:20pt" o:ole="">
            <v:imagedata r:id="rId49" o:title=""/>
          </v:shape>
          <o:OLEObject Type="Embed" ProgID="Equation.DSMT4" ShapeID="_x0000_i1045" DrawAspect="Content" ObjectID="_1693417234" r:id="rId50"/>
        </w:object>
      </w:r>
      <w:r w:rsidRPr="00515073">
        <w:rPr>
          <w:rFonts w:ascii="Times New Roman" w:hAnsi="Times New Roman" w:cs="Times New Roman"/>
          <w:sz w:val="24"/>
          <w:szCs w:val="24"/>
        </w:rPr>
        <w:t xml:space="preserve"> 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03D5">
        <w:rPr>
          <w:position w:val="-14"/>
        </w:rPr>
        <w:object w:dxaOrig="1160" w:dyaOrig="400" w14:anchorId="6DD4E9B1">
          <v:shape id="_x0000_i1046" type="#_x0000_t75" style="width:58pt;height:20pt" o:ole="">
            <v:imagedata r:id="rId51" o:title=""/>
          </v:shape>
          <o:OLEObject Type="Embed" ProgID="Equation.DSMT4" ShapeID="_x0000_i1046" DrawAspect="Content" ObjectID="_1693417235" r:id="rId52"/>
        </w:object>
      </w:r>
      <w:r w:rsidRPr="00515073">
        <w:rPr>
          <w:rFonts w:ascii="Times New Roman" w:hAnsi="Times New Roman" w:cs="Times New Roman"/>
          <w:sz w:val="24"/>
          <w:szCs w:val="24"/>
        </w:rPr>
        <w:t>. Xác định các tập hợp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515073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0C4F3A77" w14:textId="77777777" w:rsidR="00515073" w:rsidRDefault="00515073" w:rsidP="00515073">
      <w:pPr>
        <w:rPr>
          <w:rFonts w:ascii="Times New Roman" w:hAnsi="Times New Roman" w:cs="Times New Roman"/>
          <w:sz w:val="24"/>
          <w:szCs w:val="24"/>
        </w:rPr>
        <w:sectPr w:rsidR="00515073" w:rsidSect="003D3569">
          <w:type w:val="continuous"/>
          <w:pgSz w:w="12240" w:h="15840"/>
          <w:pgMar w:top="720" w:right="990" w:bottom="990" w:left="990" w:header="450" w:footer="670" w:gutter="0"/>
          <w:cols w:space="720"/>
          <w:docGrid w:linePitch="360"/>
        </w:sectPr>
      </w:pPr>
    </w:p>
    <w:p w14:paraId="2A408620" w14:textId="2246AC5D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A03D5">
        <w:rPr>
          <w:position w:val="-4"/>
        </w:rPr>
        <w:object w:dxaOrig="660" w:dyaOrig="260" w14:anchorId="7614819B">
          <v:shape id="_x0000_i1047" type="#_x0000_t75" style="width:33pt;height:13pt" o:ole="">
            <v:imagedata r:id="rId53" o:title=""/>
          </v:shape>
          <o:OLEObject Type="Embed" ProgID="Equation.DSMT4" ShapeID="_x0000_i1047" DrawAspect="Content" ObjectID="_1693417236" r:id="rId54"/>
        </w:object>
      </w:r>
      <w:r w:rsidRPr="00515073">
        <w:rPr>
          <w:rFonts w:ascii="Times New Roman" w:hAnsi="Times New Roman" w:cs="Times New Roman"/>
          <w:sz w:val="24"/>
          <w:szCs w:val="24"/>
        </w:rPr>
        <w:t>;</w:t>
      </w:r>
    </w:p>
    <w:p w14:paraId="08663EF0" w14:textId="67C18B87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A03D5">
        <w:rPr>
          <w:position w:val="-4"/>
        </w:rPr>
        <w:object w:dxaOrig="660" w:dyaOrig="260" w14:anchorId="790FA1DD">
          <v:shape id="_x0000_i1048" type="#_x0000_t75" style="width:33pt;height:13pt" o:ole="">
            <v:imagedata r:id="rId55" o:title=""/>
          </v:shape>
          <o:OLEObject Type="Embed" ProgID="Equation.DSMT4" ShapeID="_x0000_i1048" DrawAspect="Content" ObjectID="_1693417237" r:id="rId56"/>
        </w:object>
      </w:r>
      <w:r w:rsidRPr="00515073">
        <w:rPr>
          <w:rFonts w:ascii="Times New Roman" w:hAnsi="Times New Roman" w:cs="Times New Roman"/>
          <w:sz w:val="24"/>
          <w:szCs w:val="24"/>
        </w:rPr>
        <w:t>;</w:t>
      </w:r>
    </w:p>
    <w:p w14:paraId="55893156" w14:textId="34B2718A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A03D5">
        <w:rPr>
          <w:position w:val="-6"/>
        </w:rPr>
        <w:object w:dxaOrig="560" w:dyaOrig="279" w14:anchorId="02D15B91">
          <v:shape id="_x0000_i1049" type="#_x0000_t75" style="width:28pt;height:14pt" o:ole="">
            <v:imagedata r:id="rId57" o:title=""/>
          </v:shape>
          <o:OLEObject Type="Embed" ProgID="Equation.DSMT4" ShapeID="_x0000_i1049" DrawAspect="Content" ObjectID="_1693417238" r:id="rId58"/>
        </w:object>
      </w:r>
      <w:r w:rsidRPr="00515073">
        <w:rPr>
          <w:rFonts w:ascii="Times New Roman" w:hAnsi="Times New Roman" w:cs="Times New Roman"/>
          <w:sz w:val="24"/>
          <w:szCs w:val="24"/>
        </w:rPr>
        <w:t>;</w:t>
      </w:r>
    </w:p>
    <w:p w14:paraId="0B369A45" w14:textId="504C82E7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</w:t>
      </w:r>
      <w:r w:rsidRPr="00515073">
        <w:rPr>
          <w:rFonts w:ascii="Times New Roman" w:hAnsi="Times New Roman" w:cs="Times New Roman"/>
          <w:sz w:val="24"/>
          <w:szCs w:val="24"/>
        </w:rPr>
        <w:t xml:space="preserve"> </w:t>
      </w:r>
      <w:r w:rsidRPr="00EA03D5">
        <w:rPr>
          <w:position w:val="-12"/>
        </w:rPr>
        <w:object w:dxaOrig="520" w:dyaOrig="360" w14:anchorId="46FF6EDA">
          <v:shape id="_x0000_i1050" type="#_x0000_t75" style="width:26pt;height:18.5pt" o:ole="">
            <v:imagedata r:id="rId59" o:title=""/>
          </v:shape>
          <o:OLEObject Type="Embed" ProgID="Equation.DSMT4" ShapeID="_x0000_i1050" DrawAspect="Content" ObjectID="_1693417239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DDB5CA" w14:textId="77777777" w:rsidR="00515073" w:rsidRDefault="00515073" w:rsidP="00515073">
      <w:pPr>
        <w:rPr>
          <w:rFonts w:ascii="Times New Roman" w:hAnsi="Times New Roman" w:cs="Times New Roman"/>
          <w:sz w:val="24"/>
          <w:szCs w:val="24"/>
        </w:rPr>
        <w:sectPr w:rsidR="00515073" w:rsidSect="00461A5C">
          <w:type w:val="continuous"/>
          <w:pgSz w:w="12240" w:h="15840"/>
          <w:pgMar w:top="810" w:right="990" w:bottom="990" w:left="990" w:header="720" w:footer="720" w:gutter="0"/>
          <w:cols w:num="4" w:space="720"/>
          <w:docGrid w:linePitch="360"/>
        </w:sectPr>
      </w:pPr>
    </w:p>
    <w:p w14:paraId="1410DA8F" w14:textId="2D684B20" w:rsid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 w:rsidRPr="00515073">
        <w:rPr>
          <w:rFonts w:ascii="Times New Roman" w:hAnsi="Times New Roman" w:cs="Times New Roman"/>
          <w:b/>
          <w:sz w:val="24"/>
          <w:szCs w:val="24"/>
        </w:rPr>
        <w:t>Đáp số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5073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03D5">
        <w:rPr>
          <w:position w:val="-14"/>
        </w:rPr>
        <w:object w:dxaOrig="1020" w:dyaOrig="400" w14:anchorId="5CE0F7F9">
          <v:shape id="_x0000_i1051" type="#_x0000_t75" style="width:51pt;height:20pt" o:ole="">
            <v:imagedata r:id="rId61" o:title=""/>
          </v:shape>
          <o:OLEObject Type="Embed" ProgID="Equation.DSMT4" ShapeID="_x0000_i1051" DrawAspect="Content" ObjectID="_1693417240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15073">
        <w:rPr>
          <w:rFonts w:ascii="Times New Roman" w:hAnsi="Times New Roman" w:cs="Times New Roman"/>
          <w:sz w:val="24"/>
          <w:szCs w:val="24"/>
        </w:rPr>
        <w:t xml:space="preserve">b) </w:t>
      </w:r>
      <w:r w:rsidRPr="00EA03D5">
        <w:rPr>
          <w:position w:val="-14"/>
        </w:rPr>
        <w:object w:dxaOrig="560" w:dyaOrig="400" w14:anchorId="02ACA2AD">
          <v:shape id="_x0000_i1052" type="#_x0000_t75" style="width:28pt;height:20pt" o:ole="">
            <v:imagedata r:id="rId63" o:title=""/>
          </v:shape>
          <o:OLEObject Type="Embed" ProgID="Equation.DSMT4" ShapeID="_x0000_i1052" DrawAspect="Content" ObjectID="_1693417241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15073">
        <w:rPr>
          <w:rFonts w:ascii="Times New Roman" w:hAnsi="Times New Roman" w:cs="Times New Roman"/>
          <w:sz w:val="24"/>
          <w:szCs w:val="24"/>
        </w:rPr>
        <w:t xml:space="preserve">c) </w:t>
      </w:r>
      <w:r w:rsidRPr="00EA03D5">
        <w:rPr>
          <w:position w:val="-14"/>
        </w:rPr>
        <w:object w:dxaOrig="780" w:dyaOrig="400" w14:anchorId="152BE5D5">
          <v:shape id="_x0000_i1053" type="#_x0000_t75" style="width:39pt;height:20pt" o:ole="">
            <v:imagedata r:id="rId65" o:title=""/>
          </v:shape>
          <o:OLEObject Type="Embed" ProgID="Equation.DSMT4" ShapeID="_x0000_i1053" DrawAspect="Content" ObjectID="_1693417242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15073">
        <w:rPr>
          <w:rFonts w:ascii="Times New Roman" w:hAnsi="Times New Roman" w:cs="Times New Roman"/>
          <w:sz w:val="24"/>
          <w:szCs w:val="24"/>
        </w:rPr>
        <w:t xml:space="preserve">d) </w:t>
      </w:r>
      <w:r w:rsidRPr="00EA03D5">
        <w:rPr>
          <w:position w:val="-14"/>
        </w:rPr>
        <w:object w:dxaOrig="1960" w:dyaOrig="400" w14:anchorId="13C96FE2">
          <v:shape id="_x0000_i1054" type="#_x0000_t75" style="width:98pt;height:20pt" o:ole="">
            <v:imagedata r:id="rId67" o:title=""/>
          </v:shape>
          <o:OLEObject Type="Embed" ProgID="Equation.DSMT4" ShapeID="_x0000_i1054" DrawAspect="Content" ObjectID="_1693417243" r:id="rId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B2A4A37" w14:textId="2E7D296C" w:rsidR="00515073" w:rsidRPr="00515073" w:rsidRDefault="00515073" w:rsidP="00515073">
      <w:pPr>
        <w:rPr>
          <w:rFonts w:ascii="Times New Roman" w:hAnsi="Times New Roman" w:cs="Times New Roman"/>
          <w:b/>
          <w:sz w:val="24"/>
          <w:szCs w:val="24"/>
        </w:rPr>
      </w:pPr>
      <w:r w:rsidRPr="0051507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3D3569">
        <w:rPr>
          <w:rFonts w:ascii="Times New Roman" w:hAnsi="Times New Roman" w:cs="Times New Roman"/>
          <w:b/>
          <w:sz w:val="24"/>
          <w:szCs w:val="24"/>
        </w:rPr>
        <w:t>3</w:t>
      </w:r>
      <w:r w:rsidRPr="00515073">
        <w:rPr>
          <w:rFonts w:ascii="Times New Roman" w:hAnsi="Times New Roman" w:cs="Times New Roman"/>
          <w:b/>
          <w:sz w:val="24"/>
          <w:szCs w:val="24"/>
        </w:rPr>
        <w:t xml:space="preserve"> (Đề HK1, THPT Phú Lâm HCM, 2019 – 2020):</w:t>
      </w:r>
    </w:p>
    <w:p w14:paraId="406DDA0D" w14:textId="7DC215E1" w:rsidR="00515073" w:rsidRPr="00515073" w:rsidRDefault="00515073" w:rsidP="00515073">
      <w:pPr>
        <w:rPr>
          <w:rFonts w:ascii="Times New Roman" w:hAnsi="Times New Roman" w:cs="Times New Roman"/>
          <w:sz w:val="24"/>
          <w:szCs w:val="24"/>
        </w:rPr>
      </w:pPr>
      <w:r w:rsidRPr="00515073">
        <w:rPr>
          <w:rFonts w:ascii="Times New Roman" w:hAnsi="Times New Roman" w:cs="Times New Roman"/>
          <w:sz w:val="24"/>
          <w:szCs w:val="24"/>
        </w:rPr>
        <w:t xml:space="preserve">Cho </w:t>
      </w:r>
      <w:r w:rsidRPr="00EA03D5">
        <w:rPr>
          <w:position w:val="-14"/>
        </w:rPr>
        <w:object w:dxaOrig="1100" w:dyaOrig="400" w14:anchorId="7DB3EBCC">
          <v:shape id="_x0000_i1055" type="#_x0000_t75" style="width:55pt;height:20pt" o:ole="">
            <v:imagedata r:id="rId69" o:title=""/>
          </v:shape>
          <o:OLEObject Type="Embed" ProgID="Equation.DSMT4" ShapeID="_x0000_i1055" DrawAspect="Content" ObjectID="_1693417244" r:id="rId70"/>
        </w:object>
      </w:r>
      <w:r w:rsidRPr="00515073">
        <w:rPr>
          <w:rFonts w:ascii="Times New Roman" w:hAnsi="Times New Roman" w:cs="Times New Roman"/>
          <w:sz w:val="24"/>
          <w:szCs w:val="24"/>
        </w:rPr>
        <w:t xml:space="preserve"> 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03D5">
        <w:rPr>
          <w:position w:val="-10"/>
        </w:rPr>
        <w:object w:dxaOrig="960" w:dyaOrig="320" w14:anchorId="3EDD1D63">
          <v:shape id="_x0000_i1056" type="#_x0000_t75" style="width:48pt;height:16pt" o:ole="">
            <v:imagedata r:id="rId71" o:title=""/>
          </v:shape>
          <o:OLEObject Type="Embed" ProgID="Equation.DSMT4" ShapeID="_x0000_i1056" DrawAspect="Content" ObjectID="_1693417245" r:id="rId72"/>
        </w:object>
      </w:r>
      <w:r w:rsidRPr="00515073">
        <w:rPr>
          <w:rFonts w:ascii="Times New Roman" w:hAnsi="Times New Roman" w:cs="Times New Roman"/>
          <w:sz w:val="24"/>
          <w:szCs w:val="24"/>
        </w:rPr>
        <w:t xml:space="preserve">, xác định </w:t>
      </w:r>
      <w:r w:rsidR="00BE42CA" w:rsidRPr="00EA03D5">
        <w:rPr>
          <w:position w:val="-12"/>
        </w:rPr>
        <w:object w:dxaOrig="2540" w:dyaOrig="360" w14:anchorId="2F557DA6">
          <v:shape id="_x0000_i1057" type="#_x0000_t75" style="width:127pt;height:18.5pt" o:ole="">
            <v:imagedata r:id="rId73" o:title=""/>
          </v:shape>
          <o:OLEObject Type="Embed" ProgID="Equation.DSMT4" ShapeID="_x0000_i1057" DrawAspect="Content" ObjectID="_1693417246" r:id="rId74"/>
        </w:object>
      </w:r>
      <w:r w:rsidR="00BE42CA">
        <w:rPr>
          <w:rFonts w:ascii="Times New Roman" w:hAnsi="Times New Roman" w:cs="Times New Roman"/>
          <w:sz w:val="24"/>
          <w:szCs w:val="24"/>
        </w:rPr>
        <w:t xml:space="preserve"> </w:t>
      </w:r>
      <w:r w:rsidRPr="00515073">
        <w:rPr>
          <w:rFonts w:ascii="Times New Roman" w:hAnsi="Times New Roman" w:cs="Times New Roman"/>
          <w:sz w:val="24"/>
          <w:szCs w:val="24"/>
        </w:rPr>
        <w:t>và biểu diễn chúng trên trục số.</w:t>
      </w:r>
    </w:p>
    <w:p w14:paraId="1E685E16" w14:textId="12E134B2" w:rsidR="00515073" w:rsidRPr="007A2948" w:rsidRDefault="00BE42CA" w:rsidP="00F037E5">
      <w:pPr>
        <w:tabs>
          <w:tab w:val="right" w:pos="10260"/>
        </w:tabs>
        <w:rPr>
          <w:rFonts w:ascii="Times New Roman" w:hAnsi="Times New Roman" w:cs="Times New Roman"/>
          <w:sz w:val="24"/>
          <w:szCs w:val="24"/>
        </w:rPr>
      </w:pPr>
      <w:r w:rsidRPr="00BE42CA">
        <w:rPr>
          <w:rFonts w:ascii="Times New Roman" w:hAnsi="Times New Roman" w:cs="Times New Roman"/>
          <w:b/>
          <w:sz w:val="24"/>
          <w:szCs w:val="24"/>
        </w:rPr>
        <w:t>Đáp số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03D5">
        <w:rPr>
          <w:position w:val="-10"/>
        </w:rPr>
        <w:object w:dxaOrig="3760" w:dyaOrig="320" w14:anchorId="5B986387">
          <v:shape id="_x0000_i1058" type="#_x0000_t75" style="width:188pt;height:16pt" o:ole="">
            <v:imagedata r:id="rId75" o:title=""/>
          </v:shape>
          <o:OLEObject Type="Embed" ProgID="Equation.DSMT4" ShapeID="_x0000_i1058" DrawAspect="Content" ObjectID="_1693417247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037E5">
        <w:rPr>
          <w:rFonts w:ascii="Times New Roman" w:hAnsi="Times New Roman" w:cs="Times New Roman"/>
          <w:sz w:val="24"/>
          <w:szCs w:val="24"/>
        </w:rPr>
        <w:tab/>
      </w:r>
    </w:p>
    <w:sectPr w:rsidR="00515073" w:rsidRPr="007A2948" w:rsidSect="00F037E5">
      <w:type w:val="continuous"/>
      <w:pgSz w:w="12240" w:h="15840"/>
      <w:pgMar w:top="810" w:right="990" w:bottom="990" w:left="990" w:header="72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9505F4" w14:textId="77777777" w:rsidR="0031212C" w:rsidRDefault="0031212C" w:rsidP="00F037E5">
      <w:pPr>
        <w:spacing w:after="0" w:line="240" w:lineRule="auto"/>
      </w:pPr>
      <w:r>
        <w:separator/>
      </w:r>
    </w:p>
  </w:endnote>
  <w:endnote w:type="continuationSeparator" w:id="0">
    <w:p w14:paraId="6B7914CD" w14:textId="77777777" w:rsidR="0031212C" w:rsidRDefault="0031212C" w:rsidP="00F037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965"/>
      <w:gridCol w:w="525"/>
    </w:tblGrid>
    <w:tr w:rsidR="00F037E5" w14:paraId="2F17C042" w14:textId="77777777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0000" w:themeColor="text1"/>
            </w:rPr>
            <w:alias w:val="Author"/>
            <w:tag w:val=""/>
            <w:id w:val="1534539408"/>
            <w:placeholder>
              <w:docPart w:val="4179E7C699B943E29B08F850DE224C8D"/>
            </w:placeholder>
            <w:showingPlcHdr/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14:paraId="5B232C16" w14:textId="1E83C841" w:rsidR="00F037E5" w:rsidRDefault="00D6607D" w:rsidP="00F037E5">
              <w:pPr>
                <w:pStyle w:val="Header"/>
                <w:rPr>
                  <w:caps/>
                  <w:color w:val="000000" w:themeColor="text1"/>
                </w:rPr>
              </w:pPr>
              <w:r>
                <w:rPr>
                  <w:caps/>
                  <w:color w:val="FFFFFF" w:themeColor="background1"/>
                </w:rPr>
                <w:t>[Author Name]</w:t>
              </w:r>
            </w:p>
          </w:sdtContent>
        </w:sdt>
      </w:tc>
      <w:tc>
        <w:tcPr>
          <w:tcW w:w="250" w:type="pct"/>
          <w:shd w:val="clear" w:color="auto" w:fill="C0504D" w:themeFill="accent2"/>
          <w:vAlign w:val="center"/>
        </w:tcPr>
        <w:p w14:paraId="6F5F1E3B" w14:textId="77777777" w:rsidR="00F037E5" w:rsidRDefault="00F037E5">
          <w:pPr>
            <w:pStyle w:val="Footer"/>
            <w:tabs>
              <w:tab w:val="clear" w:pos="4680"/>
              <w:tab w:val="clear" w:pos="9360"/>
            </w:tabs>
            <w:jc w:val="center"/>
            <w:rPr>
              <w:color w:val="FFFFFF" w:themeColor="background1"/>
            </w:rPr>
          </w:pPr>
          <w:r>
            <w:rPr>
              <w:color w:val="FFFFFF" w:themeColor="background1"/>
            </w:rPr>
            <w:fldChar w:fldCharType="begin"/>
          </w:r>
          <w:r>
            <w:rPr>
              <w:color w:val="FFFFFF" w:themeColor="background1"/>
            </w:rPr>
            <w:instrText xml:space="preserve"> PAGE   \* MERGEFORMAT </w:instrText>
          </w:r>
          <w:r>
            <w:rPr>
              <w:color w:val="FFFFFF" w:themeColor="background1"/>
            </w:rPr>
            <w:fldChar w:fldCharType="separate"/>
          </w:r>
          <w:r>
            <w:rPr>
              <w:noProof/>
              <w:color w:val="FFFFFF" w:themeColor="background1"/>
            </w:rPr>
            <w:t>2</w:t>
          </w:r>
          <w:r>
            <w:rPr>
              <w:noProof/>
              <w:color w:val="FFFFFF" w:themeColor="background1"/>
            </w:rPr>
            <w:fldChar w:fldCharType="end"/>
          </w:r>
        </w:p>
      </w:tc>
    </w:tr>
  </w:tbl>
  <w:p w14:paraId="2914F12F" w14:textId="77777777" w:rsidR="00F037E5" w:rsidRDefault="00F037E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6F5C9F" w14:textId="77777777" w:rsidR="0031212C" w:rsidRDefault="0031212C" w:rsidP="00F037E5">
      <w:pPr>
        <w:spacing w:after="0" w:line="240" w:lineRule="auto"/>
      </w:pPr>
      <w:r>
        <w:separator/>
      </w:r>
    </w:p>
  </w:footnote>
  <w:footnote w:type="continuationSeparator" w:id="0">
    <w:p w14:paraId="13129406" w14:textId="77777777" w:rsidR="0031212C" w:rsidRDefault="0031212C" w:rsidP="00F037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98207A" w14:textId="6850C4A7" w:rsidR="00F037E5" w:rsidRDefault="00F037E5">
    <w:pPr>
      <w:pStyle w:val="Header"/>
    </w:pPr>
    <w:r>
      <w:t>CÁC TẬP HỢP SỐ</w:t>
    </w:r>
    <w:r>
      <w:ptab w:relativeTo="margin" w:alignment="center" w:leader="none"/>
    </w:r>
    <w:r>
      <w:ptab w:relativeTo="margin" w:alignment="right" w:leader="none"/>
    </w:r>
    <w:r>
      <w:t>Tổ Toán</w:t>
    </w:r>
    <w:r w:rsidR="000E0455">
      <w:t xml:space="preserve"> – THPT Tạ Quang Bử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A1282F"/>
    <w:multiLevelType w:val="hybridMultilevel"/>
    <w:tmpl w:val="A644EB18"/>
    <w:lvl w:ilvl="0" w:tplc="8946A86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8C2F4F"/>
    <w:rsid w:val="000E0455"/>
    <w:rsid w:val="001F2186"/>
    <w:rsid w:val="0031212C"/>
    <w:rsid w:val="003D3569"/>
    <w:rsid w:val="00461A5C"/>
    <w:rsid w:val="00515073"/>
    <w:rsid w:val="005D7B3D"/>
    <w:rsid w:val="006406FB"/>
    <w:rsid w:val="007A2948"/>
    <w:rsid w:val="008538BE"/>
    <w:rsid w:val="008C2F4F"/>
    <w:rsid w:val="0093016B"/>
    <w:rsid w:val="00937977"/>
    <w:rsid w:val="00B472B5"/>
    <w:rsid w:val="00BE42CA"/>
    <w:rsid w:val="00D6607D"/>
    <w:rsid w:val="00E27C7F"/>
    <w:rsid w:val="00E956FE"/>
    <w:rsid w:val="00F037E5"/>
    <w:rsid w:val="00F72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5283DC"/>
  <w15:chartTrackingRefBased/>
  <w15:docId w15:val="{6CE7EF54-342C-4603-BE24-F1EEE9C2F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294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03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37E5"/>
  </w:style>
  <w:style w:type="paragraph" w:styleId="Footer">
    <w:name w:val="footer"/>
    <w:basedOn w:val="Normal"/>
    <w:link w:val="FooterChar"/>
    <w:uiPriority w:val="99"/>
    <w:unhideWhenUsed/>
    <w:rsid w:val="00F03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37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header" Target="header1.xml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4179E7C699B943E29B08F850DE224C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C9DCA5-4063-4126-B7F7-C0495F4BB415}"/>
      </w:docPartPr>
      <w:docPartBody>
        <w:p w:rsidR="00554888" w:rsidRDefault="005B1FEB" w:rsidP="005B1FEB">
          <w:pPr>
            <w:pStyle w:val="4179E7C699B943E29B08F850DE224C8D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FEB"/>
    <w:rsid w:val="004C59A0"/>
    <w:rsid w:val="00554888"/>
    <w:rsid w:val="005B1FEB"/>
    <w:rsid w:val="00674CB4"/>
    <w:rsid w:val="00967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72A95E562DC42EEA2E4B3808A758730">
    <w:name w:val="E72A95E562DC42EEA2E4B3808A758730"/>
    <w:rsid w:val="005B1FEB"/>
  </w:style>
  <w:style w:type="paragraph" w:customStyle="1" w:styleId="4179E7C699B943E29B08F850DE224C8D">
    <w:name w:val="4179E7C699B943E29B08F850DE224C8D"/>
    <w:rsid w:val="005B1FE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283</Words>
  <Characters>161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User</cp:lastModifiedBy>
  <cp:revision>12</cp:revision>
  <dcterms:created xsi:type="dcterms:W3CDTF">2021-09-10T14:53:00Z</dcterms:created>
  <dcterms:modified xsi:type="dcterms:W3CDTF">2021-09-17T13:53:00Z</dcterms:modified>
</cp:coreProperties>
</file>